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8CBE8" w14:textId="77777777" w:rsidR="007D6079" w:rsidRPr="00E138AA" w:rsidRDefault="00296A81" w:rsidP="00E77793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73D8CCEA">
          <v:rect id="_x0000_i1025" style="width:540pt;height:1.5pt" o:hralign="center" o:hrstd="t" o:hrnoshade="t" o:hr="t" fillcolor="black [3213]" stroked="f"/>
        </w:pict>
      </w:r>
    </w:p>
    <w:p w14:paraId="73D8CBE9" w14:textId="77777777" w:rsidR="007D6079" w:rsidRPr="00E138AA" w:rsidRDefault="007D6079" w:rsidP="00E77793">
      <w:pPr>
        <w:spacing w:after="0" w:line="240" w:lineRule="auto"/>
        <w:rPr>
          <w:rFonts w:ascii="Century Gothic" w:hAnsi="Century Gothic"/>
        </w:rPr>
      </w:pPr>
    </w:p>
    <w:p w14:paraId="73D8CBEA" w14:textId="77777777" w:rsidR="007D6079" w:rsidRPr="00E138AA" w:rsidRDefault="007D6079" w:rsidP="00E77793">
      <w:pPr>
        <w:tabs>
          <w:tab w:val="right" w:pos="8640"/>
          <w:tab w:val="right" w:pos="10800"/>
        </w:tabs>
        <w:spacing w:after="0" w:line="240" w:lineRule="auto"/>
        <w:rPr>
          <w:rFonts w:ascii="Century Gothic" w:hAnsi="Century Gothic"/>
        </w:rPr>
      </w:pPr>
      <w:r w:rsidRPr="00E138AA">
        <w:rPr>
          <w:rFonts w:ascii="Century Gothic" w:hAnsi="Century Gothic"/>
        </w:rPr>
        <w:t>Name: ___________________________________________</w:t>
      </w:r>
      <w:r w:rsidRPr="00E138AA">
        <w:rPr>
          <w:rFonts w:ascii="Century Gothic" w:hAnsi="Century Gothic"/>
        </w:rPr>
        <w:tab/>
        <w:t>Date: ____________</w:t>
      </w:r>
      <w:r w:rsidRPr="00E138AA">
        <w:rPr>
          <w:rFonts w:ascii="Century Gothic" w:hAnsi="Century Gothic"/>
        </w:rPr>
        <w:tab/>
        <w:t>Period: ________</w:t>
      </w:r>
    </w:p>
    <w:p w14:paraId="73D8CBEB" w14:textId="77777777" w:rsidR="002617D5" w:rsidRPr="00E138AA" w:rsidRDefault="00296A81" w:rsidP="00E77793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73D8CCEB">
          <v:rect id="_x0000_i1026" style="width:540pt;height:1.5pt" o:hralign="center" o:hrstd="t" o:hrnoshade="t" o:hr="t" fillcolor="black [3213]" stroked="f"/>
        </w:pict>
      </w:r>
    </w:p>
    <w:p w14:paraId="73D8CBEC" w14:textId="77777777" w:rsidR="00E77793" w:rsidRPr="00E138AA" w:rsidRDefault="0030679F" w:rsidP="00E77793">
      <w:pPr>
        <w:pStyle w:val="ListParagraph"/>
        <w:numPr>
          <w:ilvl w:val="0"/>
          <w:numId w:val="7"/>
        </w:numPr>
        <w:spacing w:after="0" w:line="240" w:lineRule="auto"/>
        <w:ind w:left="360"/>
        <w:rPr>
          <w:rFonts w:ascii="Century Gothic" w:hAnsi="Century Gothic"/>
        </w:rPr>
      </w:pPr>
      <w:r w:rsidRPr="00E138AA">
        <w:rPr>
          <w:rFonts w:ascii="Century Gothic" w:hAnsi="Century Gothic"/>
        </w:rPr>
        <w:t>Galaxy Streamin</w:t>
      </w:r>
      <w:r w:rsidR="00445EA2" w:rsidRPr="00E138AA">
        <w:rPr>
          <w:rFonts w:ascii="Century Gothic" w:hAnsi="Century Gothic"/>
        </w:rPr>
        <w:t>g</w:t>
      </w:r>
      <w:r w:rsidRPr="00E138AA">
        <w:rPr>
          <w:rFonts w:ascii="Century Gothic" w:hAnsi="Century Gothic"/>
        </w:rPr>
        <w:t>, an internet movie</w:t>
      </w:r>
      <w:r w:rsidR="00E77793" w:rsidRPr="00E138AA">
        <w:rPr>
          <w:rFonts w:ascii="Century Gothic" w:hAnsi="Century Gothic"/>
        </w:rPr>
        <w:t xml:space="preserve"> company, offers 2 plans for </w:t>
      </w:r>
      <w:r w:rsidRPr="00E138AA">
        <w:rPr>
          <w:rFonts w:ascii="Century Gothic" w:hAnsi="Century Gothic"/>
        </w:rPr>
        <w:t>streaming movies</w:t>
      </w:r>
      <w:r w:rsidR="00E77793" w:rsidRPr="00E138AA">
        <w:rPr>
          <w:rFonts w:ascii="Century Gothic" w:hAnsi="Century Gothic"/>
        </w:rPr>
        <w:t>:</w:t>
      </w:r>
    </w:p>
    <w:p w14:paraId="73D8CBED" w14:textId="77777777" w:rsidR="00E77793" w:rsidRPr="00E138AA" w:rsidRDefault="00E77793" w:rsidP="00E77793">
      <w:pPr>
        <w:pStyle w:val="ListParagraph"/>
        <w:spacing w:after="0" w:line="240" w:lineRule="auto"/>
        <w:ind w:left="360"/>
        <w:rPr>
          <w:rFonts w:ascii="Century Gothic" w:hAnsi="Century Gothic"/>
        </w:rPr>
      </w:pPr>
    </w:p>
    <w:p w14:paraId="73D8CBEE" w14:textId="77777777" w:rsidR="00E77793" w:rsidRPr="00E138AA" w:rsidRDefault="00E77793" w:rsidP="00E77793">
      <w:pPr>
        <w:spacing w:after="0" w:line="360" w:lineRule="auto"/>
        <w:rPr>
          <w:rFonts w:ascii="Century Gothic" w:hAnsi="Century Gothic"/>
        </w:rPr>
      </w:pPr>
      <w:r w:rsidRPr="00E138AA">
        <w:rPr>
          <w:rFonts w:ascii="Century Gothic" w:hAnsi="Century Gothic"/>
        </w:rPr>
        <w:tab/>
        <w:t xml:space="preserve">Plan A - Each </w:t>
      </w:r>
      <w:r w:rsidR="0030679F" w:rsidRPr="00E138AA">
        <w:rPr>
          <w:rFonts w:ascii="Century Gothic" w:hAnsi="Century Gothic"/>
        </w:rPr>
        <w:t>movie</w:t>
      </w:r>
      <w:r w:rsidRPr="00E138AA">
        <w:rPr>
          <w:rFonts w:ascii="Century Gothic" w:hAnsi="Century Gothic"/>
        </w:rPr>
        <w:t xml:space="preserve"> costs $</w:t>
      </w:r>
      <w:r w:rsidR="0030679F" w:rsidRPr="00E138AA">
        <w:rPr>
          <w:rFonts w:ascii="Century Gothic" w:hAnsi="Century Gothic"/>
        </w:rPr>
        <w:t>2</w:t>
      </w:r>
      <w:r w:rsidRPr="00E138AA">
        <w:rPr>
          <w:rFonts w:ascii="Century Gothic" w:hAnsi="Century Gothic"/>
        </w:rPr>
        <w:t>.00 to download.</w:t>
      </w:r>
    </w:p>
    <w:p w14:paraId="73D8CBEF" w14:textId="77777777" w:rsidR="00E77793" w:rsidRPr="00E138AA" w:rsidRDefault="00E77793" w:rsidP="00E77793">
      <w:pPr>
        <w:spacing w:after="0" w:line="360" w:lineRule="auto"/>
        <w:ind w:left="360"/>
        <w:rPr>
          <w:rFonts w:ascii="Century Gothic" w:hAnsi="Century Gothic"/>
        </w:rPr>
      </w:pPr>
      <w:r w:rsidRPr="00E138AA">
        <w:rPr>
          <w:rFonts w:ascii="Century Gothic" w:hAnsi="Century Gothic"/>
        </w:rPr>
        <w:tab/>
        <w:t xml:space="preserve">Plan B </w:t>
      </w:r>
      <w:r w:rsidR="0030679F" w:rsidRPr="00E138AA">
        <w:rPr>
          <w:rFonts w:ascii="Century Gothic" w:hAnsi="Century Gothic"/>
        </w:rPr>
        <w:t>Movie Gorge Plan</w:t>
      </w:r>
      <w:r w:rsidRPr="00E138AA">
        <w:rPr>
          <w:rFonts w:ascii="Century Gothic" w:hAnsi="Century Gothic"/>
        </w:rPr>
        <w:t xml:space="preserve"> – There is a $</w:t>
      </w:r>
      <w:r w:rsidR="0030679F" w:rsidRPr="00E138AA">
        <w:rPr>
          <w:rFonts w:ascii="Century Gothic" w:hAnsi="Century Gothic"/>
        </w:rPr>
        <w:t>10.50</w:t>
      </w:r>
      <w:r w:rsidRPr="00E138AA">
        <w:rPr>
          <w:rFonts w:ascii="Century Gothic" w:hAnsi="Century Gothic"/>
        </w:rPr>
        <w:t xml:space="preserve"> fee per month, and then each </w:t>
      </w:r>
      <w:r w:rsidR="0030679F" w:rsidRPr="00E138AA">
        <w:rPr>
          <w:rFonts w:ascii="Century Gothic" w:hAnsi="Century Gothic"/>
        </w:rPr>
        <w:t>movie</w:t>
      </w:r>
      <w:r w:rsidRPr="00E138AA">
        <w:rPr>
          <w:rFonts w:ascii="Century Gothic" w:hAnsi="Century Gothic"/>
        </w:rPr>
        <w:t xml:space="preserve"> costs $.50.</w:t>
      </w:r>
    </w:p>
    <w:p w14:paraId="73D8CBF0" w14:textId="77777777" w:rsidR="00E77793" w:rsidRPr="00E138AA" w:rsidRDefault="00E77793" w:rsidP="00E77793">
      <w:pPr>
        <w:pStyle w:val="ListParagraph"/>
        <w:numPr>
          <w:ilvl w:val="1"/>
          <w:numId w:val="7"/>
        </w:numPr>
        <w:spacing w:after="0" w:line="240" w:lineRule="auto"/>
        <w:rPr>
          <w:rFonts w:ascii="Century Gothic" w:hAnsi="Century Gothic"/>
        </w:rPr>
      </w:pPr>
      <w:r w:rsidRPr="00E138AA">
        <w:rPr>
          <w:rFonts w:ascii="Century Gothic" w:hAnsi="Century Gothic"/>
        </w:rPr>
        <w:t>Fill in the table for the cost of each plan:</w:t>
      </w:r>
    </w:p>
    <w:tbl>
      <w:tblPr>
        <w:tblStyle w:val="TableGrid"/>
        <w:tblpPr w:leftFromText="180" w:rightFromText="180" w:vertAnchor="text" w:horzAnchor="page" w:tblpX="2197" w:tblpY="72"/>
        <w:tblOverlap w:val="never"/>
        <w:tblW w:w="0" w:type="auto"/>
        <w:tblLook w:val="04A0" w:firstRow="1" w:lastRow="0" w:firstColumn="1" w:lastColumn="0" w:noHBand="0" w:noVBand="1"/>
      </w:tblPr>
      <w:tblGrid>
        <w:gridCol w:w="1098"/>
        <w:gridCol w:w="2610"/>
        <w:gridCol w:w="720"/>
        <w:gridCol w:w="1080"/>
        <w:gridCol w:w="2880"/>
      </w:tblGrid>
      <w:tr w:rsidR="00E77793" w:rsidRPr="00E138AA" w14:paraId="73D8CBF4" w14:textId="77777777" w:rsidTr="00E77793">
        <w:trPr>
          <w:trHeight w:val="537"/>
        </w:trPr>
        <w:tc>
          <w:tcPr>
            <w:tcW w:w="3708" w:type="dxa"/>
            <w:gridSpan w:val="2"/>
            <w:vAlign w:val="center"/>
          </w:tcPr>
          <w:p w14:paraId="73D8CBF1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Plan A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14:paraId="73D8CBF2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960" w:type="dxa"/>
            <w:gridSpan w:val="2"/>
            <w:vAlign w:val="center"/>
          </w:tcPr>
          <w:p w14:paraId="73D8CBF3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Plan B</w:t>
            </w:r>
          </w:p>
        </w:tc>
      </w:tr>
      <w:tr w:rsidR="00E77793" w:rsidRPr="00E138AA" w14:paraId="73D8CBFA" w14:textId="77777777" w:rsidTr="00E77793">
        <w:trPr>
          <w:trHeight w:val="537"/>
        </w:trPr>
        <w:tc>
          <w:tcPr>
            <w:tcW w:w="1098" w:type="dxa"/>
            <w:vAlign w:val="center"/>
          </w:tcPr>
          <w:p w14:paraId="73D8CBF5" w14:textId="77777777" w:rsidR="00E77793" w:rsidRPr="00E138AA" w:rsidRDefault="00E77793" w:rsidP="0030679F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 xml:space="preserve"># </w:t>
            </w:r>
            <w:r w:rsidR="0030679F" w:rsidRPr="00E138AA">
              <w:rPr>
                <w:rFonts w:ascii="Century Gothic" w:hAnsi="Century Gothic"/>
              </w:rPr>
              <w:t>movies</w:t>
            </w:r>
          </w:p>
        </w:tc>
        <w:tc>
          <w:tcPr>
            <w:tcW w:w="2610" w:type="dxa"/>
            <w:vAlign w:val="center"/>
          </w:tcPr>
          <w:p w14:paraId="73D8CBF6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cost</w:t>
            </w: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14:paraId="73D8CBF7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14:paraId="73D8CBF8" w14:textId="77777777" w:rsidR="00E77793" w:rsidRPr="00E138AA" w:rsidRDefault="00E77793" w:rsidP="0030679F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 xml:space="preserve"># </w:t>
            </w:r>
            <w:r w:rsidR="0030679F" w:rsidRPr="00E138AA">
              <w:rPr>
                <w:rFonts w:ascii="Century Gothic" w:hAnsi="Century Gothic"/>
              </w:rPr>
              <w:t>movie</w:t>
            </w:r>
            <w:r w:rsidRPr="00E138AA">
              <w:rPr>
                <w:rFonts w:ascii="Century Gothic" w:hAnsi="Century Gothic"/>
              </w:rPr>
              <w:t>s</w:t>
            </w:r>
          </w:p>
        </w:tc>
        <w:tc>
          <w:tcPr>
            <w:tcW w:w="2880" w:type="dxa"/>
            <w:vAlign w:val="center"/>
          </w:tcPr>
          <w:p w14:paraId="73D8CBF9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cost</w:t>
            </w:r>
          </w:p>
        </w:tc>
      </w:tr>
      <w:tr w:rsidR="00E77793" w:rsidRPr="00E138AA" w14:paraId="73D8CC00" w14:textId="77777777" w:rsidTr="00A924E6">
        <w:trPr>
          <w:trHeight w:val="497"/>
        </w:trPr>
        <w:tc>
          <w:tcPr>
            <w:tcW w:w="1098" w:type="dxa"/>
            <w:vAlign w:val="center"/>
          </w:tcPr>
          <w:p w14:paraId="73D8CBFB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0</w:t>
            </w:r>
          </w:p>
        </w:tc>
        <w:tc>
          <w:tcPr>
            <w:tcW w:w="2610" w:type="dxa"/>
            <w:vAlign w:val="center"/>
          </w:tcPr>
          <w:p w14:paraId="73D8CBFC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14:paraId="73D8CBFD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14:paraId="73D8CBFE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0</w:t>
            </w:r>
          </w:p>
        </w:tc>
        <w:tc>
          <w:tcPr>
            <w:tcW w:w="2880" w:type="dxa"/>
            <w:vAlign w:val="center"/>
          </w:tcPr>
          <w:p w14:paraId="73D8CBFF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</w:tr>
      <w:tr w:rsidR="00E77793" w:rsidRPr="00E138AA" w14:paraId="73D8CC06" w14:textId="77777777" w:rsidTr="00A924E6">
        <w:trPr>
          <w:trHeight w:val="497"/>
        </w:trPr>
        <w:tc>
          <w:tcPr>
            <w:tcW w:w="1098" w:type="dxa"/>
            <w:vAlign w:val="center"/>
          </w:tcPr>
          <w:p w14:paraId="73D8CC01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1</w:t>
            </w:r>
          </w:p>
        </w:tc>
        <w:tc>
          <w:tcPr>
            <w:tcW w:w="2610" w:type="dxa"/>
            <w:vAlign w:val="center"/>
          </w:tcPr>
          <w:p w14:paraId="73D8CC02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14:paraId="73D8CC03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14:paraId="73D8CC04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1</w:t>
            </w:r>
          </w:p>
        </w:tc>
        <w:tc>
          <w:tcPr>
            <w:tcW w:w="2880" w:type="dxa"/>
            <w:vAlign w:val="center"/>
          </w:tcPr>
          <w:p w14:paraId="73D8CC05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</w:tr>
      <w:tr w:rsidR="00E77793" w:rsidRPr="00E138AA" w14:paraId="73D8CC0C" w14:textId="77777777" w:rsidTr="00A924E6">
        <w:trPr>
          <w:trHeight w:val="497"/>
        </w:trPr>
        <w:tc>
          <w:tcPr>
            <w:tcW w:w="1098" w:type="dxa"/>
            <w:vAlign w:val="center"/>
          </w:tcPr>
          <w:p w14:paraId="73D8CC07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2</w:t>
            </w:r>
          </w:p>
        </w:tc>
        <w:tc>
          <w:tcPr>
            <w:tcW w:w="2610" w:type="dxa"/>
            <w:vAlign w:val="center"/>
          </w:tcPr>
          <w:p w14:paraId="73D8CC08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14:paraId="73D8CC09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14:paraId="73D8CC0A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2</w:t>
            </w:r>
          </w:p>
        </w:tc>
        <w:tc>
          <w:tcPr>
            <w:tcW w:w="2880" w:type="dxa"/>
            <w:vAlign w:val="center"/>
          </w:tcPr>
          <w:p w14:paraId="73D8CC0B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</w:tr>
      <w:tr w:rsidR="00E77793" w:rsidRPr="00E138AA" w14:paraId="73D8CC12" w14:textId="77777777" w:rsidTr="00A924E6">
        <w:trPr>
          <w:trHeight w:val="497"/>
        </w:trPr>
        <w:tc>
          <w:tcPr>
            <w:tcW w:w="1098" w:type="dxa"/>
            <w:vAlign w:val="center"/>
          </w:tcPr>
          <w:p w14:paraId="73D8CC0D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3</w:t>
            </w:r>
          </w:p>
        </w:tc>
        <w:tc>
          <w:tcPr>
            <w:tcW w:w="2610" w:type="dxa"/>
            <w:vAlign w:val="center"/>
          </w:tcPr>
          <w:p w14:paraId="73D8CC0E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14:paraId="73D8CC0F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14:paraId="73D8CC10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3</w:t>
            </w:r>
          </w:p>
        </w:tc>
        <w:tc>
          <w:tcPr>
            <w:tcW w:w="2880" w:type="dxa"/>
            <w:vAlign w:val="center"/>
          </w:tcPr>
          <w:p w14:paraId="73D8CC11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</w:tr>
      <w:tr w:rsidR="00E77793" w:rsidRPr="00E138AA" w14:paraId="73D8CC18" w14:textId="77777777" w:rsidTr="00A924E6">
        <w:trPr>
          <w:trHeight w:val="497"/>
        </w:trPr>
        <w:tc>
          <w:tcPr>
            <w:tcW w:w="1098" w:type="dxa"/>
            <w:vAlign w:val="center"/>
          </w:tcPr>
          <w:p w14:paraId="73D8CC13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4</w:t>
            </w:r>
          </w:p>
        </w:tc>
        <w:tc>
          <w:tcPr>
            <w:tcW w:w="2610" w:type="dxa"/>
            <w:vAlign w:val="center"/>
          </w:tcPr>
          <w:p w14:paraId="73D8CC14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14:paraId="73D8CC15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14:paraId="73D8CC16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4</w:t>
            </w:r>
          </w:p>
        </w:tc>
        <w:tc>
          <w:tcPr>
            <w:tcW w:w="2880" w:type="dxa"/>
            <w:vAlign w:val="center"/>
          </w:tcPr>
          <w:p w14:paraId="73D8CC17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</w:tr>
      <w:tr w:rsidR="00E77793" w:rsidRPr="00E138AA" w14:paraId="73D8CC1E" w14:textId="77777777" w:rsidTr="00A924E6">
        <w:trPr>
          <w:trHeight w:val="497"/>
        </w:trPr>
        <w:tc>
          <w:tcPr>
            <w:tcW w:w="1098" w:type="dxa"/>
            <w:vAlign w:val="center"/>
          </w:tcPr>
          <w:p w14:paraId="73D8CC19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5</w:t>
            </w:r>
          </w:p>
        </w:tc>
        <w:tc>
          <w:tcPr>
            <w:tcW w:w="2610" w:type="dxa"/>
            <w:vAlign w:val="center"/>
          </w:tcPr>
          <w:p w14:paraId="73D8CC1A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720" w:type="dxa"/>
            <w:tcBorders>
              <w:top w:val="nil"/>
              <w:bottom w:val="nil"/>
            </w:tcBorders>
            <w:vAlign w:val="center"/>
          </w:tcPr>
          <w:p w14:paraId="73D8CC1B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1080" w:type="dxa"/>
            <w:vAlign w:val="center"/>
          </w:tcPr>
          <w:p w14:paraId="73D8CC1C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  <w:r w:rsidRPr="00E138AA">
              <w:rPr>
                <w:rFonts w:ascii="Century Gothic" w:hAnsi="Century Gothic"/>
              </w:rPr>
              <w:t>5</w:t>
            </w:r>
          </w:p>
        </w:tc>
        <w:tc>
          <w:tcPr>
            <w:tcW w:w="2880" w:type="dxa"/>
            <w:vAlign w:val="center"/>
          </w:tcPr>
          <w:p w14:paraId="73D8CC1D" w14:textId="77777777" w:rsidR="00E77793" w:rsidRPr="00E138AA" w:rsidRDefault="00E77793" w:rsidP="00E77793">
            <w:pPr>
              <w:jc w:val="center"/>
              <w:rPr>
                <w:rFonts w:ascii="Century Gothic" w:hAnsi="Century Gothic"/>
              </w:rPr>
            </w:pPr>
          </w:p>
        </w:tc>
      </w:tr>
    </w:tbl>
    <w:p w14:paraId="73D8CC1F" w14:textId="77777777" w:rsidR="00E77793" w:rsidRPr="00E138AA" w:rsidRDefault="00E77793" w:rsidP="00E77793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3D8CC20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  <w:r w:rsidRPr="00E138AA">
        <w:rPr>
          <w:rFonts w:ascii="Century Gothic" w:hAnsi="Century Gothic"/>
        </w:rPr>
        <w:tab/>
      </w:r>
      <w:r w:rsidRPr="00E138AA">
        <w:rPr>
          <w:rFonts w:ascii="Century Gothic" w:hAnsi="Century Gothic"/>
        </w:rPr>
        <w:tab/>
      </w:r>
      <w:r w:rsidRPr="00E138AA">
        <w:rPr>
          <w:rFonts w:ascii="Century Gothic" w:hAnsi="Century Gothic"/>
        </w:rPr>
        <w:tab/>
      </w:r>
      <w:r w:rsidRPr="00E138AA">
        <w:rPr>
          <w:rFonts w:ascii="Century Gothic" w:hAnsi="Century Gothic"/>
        </w:rPr>
        <w:tab/>
      </w:r>
      <w:r w:rsidRPr="00E138AA">
        <w:rPr>
          <w:rFonts w:ascii="Century Gothic" w:hAnsi="Century Gothic"/>
        </w:rPr>
        <w:tab/>
      </w:r>
      <w:r w:rsidRPr="00E138AA">
        <w:rPr>
          <w:rFonts w:ascii="Century Gothic" w:hAnsi="Century Gothic"/>
        </w:rPr>
        <w:tab/>
      </w:r>
      <w:r w:rsidRPr="00E138AA">
        <w:rPr>
          <w:rFonts w:ascii="Century Gothic" w:hAnsi="Century Gothic"/>
        </w:rPr>
        <w:tab/>
      </w:r>
    </w:p>
    <w:p w14:paraId="73D8CC21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2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3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4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5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6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7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8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9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A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B" w14:textId="77777777" w:rsidR="00E77793" w:rsidRPr="00E138AA" w:rsidRDefault="00E77793" w:rsidP="00E77793">
      <w:pPr>
        <w:spacing w:after="0" w:line="240" w:lineRule="auto"/>
        <w:rPr>
          <w:rFonts w:ascii="Century Gothic" w:hAnsi="Century Gothic"/>
        </w:rPr>
      </w:pPr>
    </w:p>
    <w:p w14:paraId="73D8CC2C" w14:textId="77777777" w:rsidR="00E77793" w:rsidRPr="00E138AA" w:rsidRDefault="00296A81" w:rsidP="00D623F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73D8CCEC">
          <v:rect id="_x0000_i1027" style="width:540pt;height:1pt" o:hralign="center" o:hrstd="t" o:hrnoshade="t" o:hr="t" fillcolor="black [3213]" stroked="f"/>
        </w:pict>
      </w:r>
    </w:p>
    <w:p w14:paraId="73D8CC2D" w14:textId="77777777" w:rsidR="00E77793" w:rsidRPr="00E138AA" w:rsidRDefault="00E77793" w:rsidP="00E77793">
      <w:pPr>
        <w:pStyle w:val="ListParagraph"/>
        <w:numPr>
          <w:ilvl w:val="1"/>
          <w:numId w:val="7"/>
        </w:numPr>
        <w:spacing w:after="0" w:line="240" w:lineRule="auto"/>
        <w:rPr>
          <w:rFonts w:ascii="Century Gothic" w:hAnsi="Century Gothic"/>
        </w:rPr>
      </w:pPr>
      <w:r w:rsidRPr="00E138AA">
        <w:rPr>
          <w:rFonts w:ascii="Century Gothic" w:hAnsi="Century Gothic"/>
        </w:rPr>
        <w:t>Write the recursive rule for each plan.</w:t>
      </w:r>
    </w:p>
    <w:p w14:paraId="73D8CC2E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  <w:sectPr w:rsidR="00A924E6" w:rsidRPr="00E138AA" w:rsidSect="00E77793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3D8CC2F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  <w:b/>
        </w:rPr>
      </w:pPr>
      <w:r w:rsidRPr="00E138AA">
        <w:rPr>
          <w:rFonts w:ascii="Century Gothic" w:hAnsi="Century Gothic"/>
          <w:b/>
        </w:rPr>
        <w:t>Plan A</w:t>
      </w:r>
    </w:p>
    <w:p w14:paraId="73D8CC30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3D8CC31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3D8CC32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3D8CC35" w14:textId="77777777" w:rsidR="00A924E6" w:rsidRPr="00E138AA" w:rsidRDefault="00A924E6" w:rsidP="003560B2">
      <w:pPr>
        <w:jc w:val="center"/>
        <w:rPr>
          <w:rFonts w:ascii="Century Gothic" w:hAnsi="Century Gothic"/>
        </w:rPr>
      </w:pPr>
    </w:p>
    <w:p w14:paraId="0B654777" w14:textId="77777777" w:rsidR="00C94469" w:rsidRPr="00E138AA" w:rsidRDefault="00C94469" w:rsidP="00C94469">
      <w:pPr>
        <w:pStyle w:val="ListParagraph"/>
        <w:spacing w:after="0" w:line="240" w:lineRule="auto"/>
        <w:ind w:left="0"/>
        <w:rPr>
          <w:rFonts w:ascii="Century Gothic" w:hAnsi="Century Gothic"/>
          <w:b/>
        </w:rPr>
      </w:pPr>
      <w:r w:rsidRPr="00E138AA">
        <w:rPr>
          <w:rFonts w:ascii="Century Gothic" w:hAnsi="Century Gothic"/>
          <w:b/>
        </w:rPr>
        <w:t>Plan B</w:t>
      </w:r>
    </w:p>
    <w:p w14:paraId="73D8CC36" w14:textId="77777777" w:rsidR="00A924E6" w:rsidRPr="00E138AA" w:rsidRDefault="00A924E6" w:rsidP="003560B2">
      <w:pPr>
        <w:jc w:val="center"/>
        <w:rPr>
          <w:rFonts w:ascii="Century Gothic" w:hAnsi="Century Gothic"/>
        </w:rPr>
      </w:pPr>
    </w:p>
    <w:p w14:paraId="73D8CC37" w14:textId="77777777" w:rsidR="00A924E6" w:rsidRPr="00E138AA" w:rsidRDefault="00A924E6" w:rsidP="003560B2">
      <w:pPr>
        <w:jc w:val="center"/>
        <w:rPr>
          <w:rFonts w:ascii="Century Gothic" w:hAnsi="Century Gothic"/>
        </w:rPr>
      </w:pPr>
    </w:p>
    <w:p w14:paraId="73D8CC38" w14:textId="77777777" w:rsidR="00A924E6" w:rsidRPr="00E138AA" w:rsidRDefault="00A924E6" w:rsidP="003560B2">
      <w:pPr>
        <w:jc w:val="center"/>
        <w:rPr>
          <w:rFonts w:ascii="Century Gothic" w:hAnsi="Century Gothic"/>
        </w:rPr>
        <w:sectPr w:rsidR="00A924E6" w:rsidRPr="00E138AA" w:rsidSect="00A924E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14:paraId="73D8CC39" w14:textId="77777777" w:rsidR="00A924E6" w:rsidRPr="00D623FC" w:rsidRDefault="00296A81" w:rsidP="00D623FC">
      <w:pPr>
        <w:spacing w:after="0" w:line="240" w:lineRule="auto"/>
        <w:rPr>
          <w:rFonts w:ascii="Century Gothic" w:hAnsi="Century Gothic"/>
        </w:rPr>
      </w:pPr>
      <w:r>
        <w:pict w14:anchorId="73D8CCED">
          <v:rect id="_x0000_i1028" style="width:540pt;height:1pt" o:hralign="center" o:hrstd="t" o:hrnoshade="t" o:hr="t" fillcolor="black [3213]" stroked="f"/>
        </w:pict>
      </w:r>
    </w:p>
    <w:p w14:paraId="73D8CC3A" w14:textId="77777777" w:rsidR="00E77793" w:rsidRPr="00E138AA" w:rsidRDefault="00E77793" w:rsidP="00E77793">
      <w:pPr>
        <w:pStyle w:val="ListParagraph"/>
        <w:numPr>
          <w:ilvl w:val="1"/>
          <w:numId w:val="7"/>
        </w:numPr>
        <w:spacing w:after="0" w:line="240" w:lineRule="auto"/>
        <w:rPr>
          <w:rFonts w:ascii="Century Gothic" w:hAnsi="Century Gothic"/>
        </w:rPr>
      </w:pPr>
      <w:r w:rsidRPr="00E138AA">
        <w:rPr>
          <w:rFonts w:ascii="Century Gothic" w:hAnsi="Century Gothic"/>
        </w:rPr>
        <w:t xml:space="preserve">Write </w:t>
      </w:r>
      <w:r w:rsidR="00A924E6" w:rsidRPr="00E138AA">
        <w:rPr>
          <w:rFonts w:ascii="Century Gothic" w:hAnsi="Century Gothic"/>
        </w:rPr>
        <w:t>the explicit rule for each plan:</w:t>
      </w:r>
    </w:p>
    <w:p w14:paraId="73D8CC3B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  <w:sectPr w:rsidR="00A924E6" w:rsidRPr="00E138AA" w:rsidSect="00A924E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3D8CC3D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3D8CC3E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3D8CC3F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3D8CC40" w14:textId="77777777" w:rsidR="00A924E6" w:rsidRPr="00E138AA" w:rsidRDefault="00A924E6" w:rsidP="00A924E6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73D8CC42" w14:textId="4935164D" w:rsidR="00A924E6" w:rsidRPr="00E138AA" w:rsidRDefault="00A924E6" w:rsidP="00A924E6">
      <w:pPr>
        <w:jc w:val="center"/>
        <w:rPr>
          <w:rFonts w:ascii="Century Gothic" w:hAnsi="Century Gothic"/>
        </w:rPr>
      </w:pPr>
    </w:p>
    <w:p w14:paraId="73D8CC43" w14:textId="77777777" w:rsidR="00A924E6" w:rsidRPr="00E138AA" w:rsidRDefault="00A924E6" w:rsidP="00A924E6">
      <w:pPr>
        <w:jc w:val="center"/>
        <w:rPr>
          <w:rFonts w:ascii="Century Gothic" w:hAnsi="Century Gothic"/>
        </w:rPr>
      </w:pPr>
    </w:p>
    <w:p w14:paraId="73D8CC44" w14:textId="77777777" w:rsidR="00A924E6" w:rsidRPr="00E138AA" w:rsidRDefault="00A924E6" w:rsidP="00A924E6">
      <w:pPr>
        <w:jc w:val="center"/>
        <w:rPr>
          <w:rFonts w:ascii="Century Gothic" w:hAnsi="Century Gothic"/>
        </w:rPr>
      </w:pPr>
    </w:p>
    <w:p w14:paraId="73D8CC45" w14:textId="77777777" w:rsidR="00A924E6" w:rsidRPr="00E138AA" w:rsidRDefault="00A924E6" w:rsidP="00E77793">
      <w:pPr>
        <w:spacing w:after="0" w:line="240" w:lineRule="auto"/>
        <w:ind w:left="1440"/>
        <w:rPr>
          <w:rFonts w:ascii="Century Gothic" w:hAnsi="Century Gothic"/>
        </w:rPr>
        <w:sectPr w:rsidR="00A924E6" w:rsidRPr="00E138AA" w:rsidSect="00A924E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14:paraId="73D8CC46" w14:textId="77777777" w:rsidR="00E77793" w:rsidRPr="00E138AA" w:rsidRDefault="00296A81" w:rsidP="00D623F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73D8CCEE">
          <v:rect id="_x0000_i1029" style="width:540pt;height:1pt" o:hralign="center" o:hrstd="t" o:hrnoshade="t" o:hr="t" fillcolor="black [3213]" stroked="f"/>
        </w:pict>
      </w:r>
    </w:p>
    <w:p w14:paraId="73D8CC47" w14:textId="77777777" w:rsidR="00A924E6" w:rsidRPr="00E138AA" w:rsidRDefault="00A924E6" w:rsidP="00A924E6">
      <w:pPr>
        <w:spacing w:after="0" w:line="240" w:lineRule="auto"/>
        <w:rPr>
          <w:rFonts w:ascii="Century Gothic" w:hAnsi="Century Gothic"/>
        </w:rPr>
        <w:sectPr w:rsidR="00A924E6" w:rsidRPr="00E138AA" w:rsidSect="00A924E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3D8CC49" w14:textId="77777777" w:rsidR="00A924E6" w:rsidRPr="00E138AA" w:rsidRDefault="00A924E6" w:rsidP="00A924E6">
      <w:pPr>
        <w:spacing w:after="0" w:line="240" w:lineRule="auto"/>
        <w:rPr>
          <w:rFonts w:ascii="Century Gothic" w:hAnsi="Century Gothic"/>
        </w:rPr>
      </w:pPr>
    </w:p>
    <w:p w14:paraId="73D8CC4A" w14:textId="77777777" w:rsidR="00A924E6" w:rsidRPr="00E138AA" w:rsidRDefault="00A924E6" w:rsidP="00A924E6">
      <w:pPr>
        <w:spacing w:after="0" w:line="240" w:lineRule="auto"/>
        <w:rPr>
          <w:rFonts w:ascii="Century Gothic" w:hAnsi="Century Gothic"/>
        </w:rPr>
      </w:pPr>
    </w:p>
    <w:p w14:paraId="73D8CC4B" w14:textId="77777777" w:rsidR="00A924E6" w:rsidRPr="00E138AA" w:rsidRDefault="00A924E6" w:rsidP="00A924E6">
      <w:pPr>
        <w:spacing w:after="0" w:line="240" w:lineRule="auto"/>
        <w:rPr>
          <w:rFonts w:ascii="Century Gothic" w:hAnsi="Century Gothic"/>
        </w:rPr>
      </w:pPr>
    </w:p>
    <w:p w14:paraId="73D8CC4C" w14:textId="77777777" w:rsidR="00A924E6" w:rsidRPr="00E138AA" w:rsidRDefault="00A924E6" w:rsidP="00A924E6">
      <w:pPr>
        <w:spacing w:after="0" w:line="240" w:lineRule="auto"/>
        <w:rPr>
          <w:rFonts w:ascii="Century Gothic" w:hAnsi="Century Gothic"/>
        </w:rPr>
      </w:pPr>
    </w:p>
    <w:p w14:paraId="73D8CC4E" w14:textId="77777777" w:rsidR="00A924E6" w:rsidRDefault="00A924E6" w:rsidP="00E77793">
      <w:pPr>
        <w:spacing w:after="0" w:line="240" w:lineRule="auto"/>
        <w:rPr>
          <w:rFonts w:ascii="Century Gothic" w:hAnsi="Century Gothic"/>
        </w:rPr>
      </w:pPr>
    </w:p>
    <w:p w14:paraId="0A3D2FDE" w14:textId="77777777" w:rsidR="004D7BE2" w:rsidRDefault="004D7BE2" w:rsidP="00E77793">
      <w:pPr>
        <w:spacing w:after="0" w:line="240" w:lineRule="auto"/>
        <w:rPr>
          <w:rFonts w:ascii="Century Gothic" w:hAnsi="Century Gothic"/>
        </w:rPr>
      </w:pPr>
    </w:p>
    <w:p w14:paraId="6861FE89" w14:textId="77777777" w:rsidR="004D7BE2" w:rsidRDefault="004D7BE2" w:rsidP="00E77793">
      <w:pPr>
        <w:spacing w:after="0" w:line="240" w:lineRule="auto"/>
        <w:rPr>
          <w:rFonts w:ascii="Century Gothic" w:hAnsi="Century Gothic"/>
        </w:rPr>
      </w:pPr>
    </w:p>
    <w:p w14:paraId="126EB207" w14:textId="77777777" w:rsidR="004D7BE2" w:rsidRPr="00E138AA" w:rsidRDefault="004D7BE2" w:rsidP="00E77793">
      <w:pPr>
        <w:spacing w:after="0" w:line="240" w:lineRule="auto"/>
        <w:rPr>
          <w:rFonts w:ascii="Century Gothic" w:hAnsi="Century Gothic"/>
        </w:rPr>
      </w:pPr>
    </w:p>
    <w:p w14:paraId="73D8CC4F" w14:textId="77777777" w:rsidR="00A924E6" w:rsidRPr="00E138AA" w:rsidRDefault="00A924E6" w:rsidP="00E77793">
      <w:pPr>
        <w:spacing w:after="0" w:line="240" w:lineRule="auto"/>
        <w:rPr>
          <w:rFonts w:ascii="Century Gothic" w:hAnsi="Century Gothic"/>
        </w:rPr>
      </w:pPr>
    </w:p>
    <w:p w14:paraId="73D8CC50" w14:textId="77777777" w:rsidR="00A924E6" w:rsidRPr="00E138AA" w:rsidRDefault="00A924E6" w:rsidP="00E77793">
      <w:pPr>
        <w:spacing w:after="0" w:line="240" w:lineRule="auto"/>
        <w:rPr>
          <w:rFonts w:ascii="Century Gothic" w:hAnsi="Century Gothic"/>
        </w:rPr>
      </w:pPr>
    </w:p>
    <w:p w14:paraId="73D8CC51" w14:textId="77777777" w:rsidR="00A924E6" w:rsidRPr="00E138AA" w:rsidRDefault="00A924E6" w:rsidP="00E77793">
      <w:pPr>
        <w:spacing w:after="0" w:line="240" w:lineRule="auto"/>
        <w:rPr>
          <w:rFonts w:ascii="Century Gothic" w:hAnsi="Century Gothic"/>
        </w:rPr>
      </w:pPr>
    </w:p>
    <w:p w14:paraId="73D8CC52" w14:textId="77777777" w:rsidR="00A924E6" w:rsidRPr="00E138AA" w:rsidRDefault="00A924E6" w:rsidP="00E77793">
      <w:pPr>
        <w:spacing w:after="0" w:line="240" w:lineRule="auto"/>
        <w:rPr>
          <w:rFonts w:ascii="Century Gothic" w:hAnsi="Century Gothic"/>
        </w:rPr>
        <w:sectPr w:rsidR="00A924E6" w:rsidRPr="00E138AA" w:rsidSect="00A924E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14:paraId="73D8CC53" w14:textId="77777777" w:rsidR="00E77793" w:rsidRPr="00E138AA" w:rsidRDefault="00296A81" w:rsidP="00E77793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73D8CCEF">
          <v:rect id="_x0000_i1030" style="width:540pt;height:1.5pt" o:hralign="center" o:hrstd="t" o:hrnoshade="t" o:hr="t" fillcolor="black [3213]" stroked="f"/>
        </w:pict>
      </w:r>
    </w:p>
    <w:p w14:paraId="73D8CC54" w14:textId="77777777" w:rsidR="00E77793" w:rsidRPr="00E138AA" w:rsidRDefault="00296A81" w:rsidP="00E77793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73D8CCF0">
          <v:rect id="_x0000_i1031" style="width:540pt;height:1.5pt" o:hralign="center" o:hrstd="t" o:hrnoshade="t" o:hr="t" fillcolor="black [3213]" stroked="f"/>
        </w:pict>
      </w:r>
    </w:p>
    <w:p w14:paraId="426CB20A" w14:textId="1A1D5611" w:rsidR="00AF477D" w:rsidRPr="00E138AA" w:rsidRDefault="00AF477D" w:rsidP="00E77793">
      <w:pPr>
        <w:spacing w:after="0" w:line="240" w:lineRule="auto"/>
        <w:rPr>
          <w:rFonts w:ascii="Century Gothic" w:hAnsi="Century Gothic"/>
        </w:rPr>
      </w:pPr>
    </w:p>
    <w:p w14:paraId="727B90E8" w14:textId="0CD2B4C3" w:rsidR="00AF477D" w:rsidRPr="00E138AA" w:rsidRDefault="00AF477D" w:rsidP="00E77793">
      <w:pPr>
        <w:spacing w:after="0" w:line="240" w:lineRule="auto"/>
        <w:rPr>
          <w:rFonts w:ascii="Century Gothic" w:hAnsi="Century Gothic"/>
        </w:rPr>
      </w:pPr>
    </w:p>
    <w:p w14:paraId="0A6D67C6" w14:textId="78A099B5" w:rsidR="00AF477D" w:rsidRPr="00E138AA" w:rsidRDefault="00AF477D" w:rsidP="00E77793">
      <w:pPr>
        <w:spacing w:after="0" w:line="240" w:lineRule="auto"/>
        <w:rPr>
          <w:rFonts w:ascii="Century Gothic" w:hAnsi="Century Gothic"/>
        </w:rPr>
      </w:pPr>
    </w:p>
    <w:p w14:paraId="4435A080" w14:textId="7FB2BD19" w:rsidR="00AF477D" w:rsidRPr="00E138AA" w:rsidRDefault="00AF477D" w:rsidP="00E77793">
      <w:pPr>
        <w:spacing w:after="0" w:line="240" w:lineRule="auto"/>
        <w:rPr>
          <w:rFonts w:ascii="Century Gothic" w:hAnsi="Century Gothic"/>
        </w:rPr>
      </w:pPr>
    </w:p>
    <w:p w14:paraId="070D5FE5" w14:textId="77777777" w:rsidR="00AF477D" w:rsidRPr="00E138AA" w:rsidRDefault="00AF477D" w:rsidP="00E77793">
      <w:pPr>
        <w:spacing w:after="0" w:line="240" w:lineRule="auto"/>
        <w:rPr>
          <w:rFonts w:ascii="Century Gothic" w:hAnsi="Century Gothic"/>
        </w:rPr>
      </w:pPr>
    </w:p>
    <w:p w14:paraId="66E364E6" w14:textId="2D846C81" w:rsidR="001F34E4" w:rsidRDefault="001F34E4" w:rsidP="00A11149">
      <w:pPr>
        <w:pStyle w:val="ListParagraph"/>
        <w:numPr>
          <w:ilvl w:val="0"/>
          <w:numId w:val="7"/>
        </w:numPr>
        <w:spacing w:after="0" w:line="240" w:lineRule="auto"/>
        <w:rPr>
          <w:rFonts w:ascii="Century Gothic" w:hAnsi="Century Gothic"/>
          <w:b/>
        </w:rPr>
      </w:pPr>
      <w:r w:rsidRPr="00A11149">
        <w:rPr>
          <w:rFonts w:ascii="Century Gothic" w:hAnsi="Century Gothic"/>
          <w:b/>
        </w:rPr>
        <w:t xml:space="preserve">Match the correct description of strength and direction. </w:t>
      </w:r>
    </w:p>
    <w:p w14:paraId="7A13D128" w14:textId="77777777" w:rsidR="004D7BE2" w:rsidRDefault="004D7BE2" w:rsidP="004D7BE2">
      <w:pPr>
        <w:spacing w:after="0" w:line="240" w:lineRule="auto"/>
        <w:rPr>
          <w:rFonts w:ascii="Century Gothic" w:hAnsi="Century Gothic"/>
          <w:b/>
        </w:rPr>
      </w:pPr>
    </w:p>
    <w:p w14:paraId="4D5B6ACD" w14:textId="77777777" w:rsidR="004D7BE2" w:rsidRPr="004D7BE2" w:rsidRDefault="004D7BE2" w:rsidP="004D7BE2">
      <w:pPr>
        <w:spacing w:after="0" w:line="240" w:lineRule="auto"/>
        <w:rPr>
          <w:rFonts w:ascii="Century Gothic" w:hAnsi="Century Gothic"/>
          <w:b/>
        </w:rPr>
      </w:pPr>
    </w:p>
    <w:p w14:paraId="3CA2B73A" w14:textId="15CED7B3" w:rsidR="001F34E4" w:rsidRPr="00E138AA" w:rsidRDefault="001F34E4" w:rsidP="00CF210A">
      <w:pPr>
        <w:pStyle w:val="ListParagraph"/>
        <w:spacing w:after="0" w:line="240" w:lineRule="auto"/>
        <w:ind w:firstLine="720"/>
        <w:rPr>
          <w:rFonts w:ascii="Century Gothic" w:hAnsi="Century Gothic"/>
          <w:b/>
        </w:rPr>
      </w:pPr>
      <w:proofErr w:type="gramStart"/>
      <w:r w:rsidRPr="00E138AA">
        <w:rPr>
          <w:rFonts w:ascii="Century Gothic" w:hAnsi="Century Gothic"/>
        </w:rPr>
        <w:t>strong</w:t>
      </w:r>
      <w:proofErr w:type="gramEnd"/>
      <w:r w:rsidRPr="00E138AA">
        <w:rPr>
          <w:rFonts w:ascii="Century Gothic" w:hAnsi="Century Gothic"/>
        </w:rPr>
        <w:t xml:space="preserve"> positive</w:t>
      </w:r>
      <w:r w:rsidRPr="00E138AA">
        <w:rPr>
          <w:rFonts w:ascii="Century Gothic" w:hAnsi="Century Gothic"/>
        </w:rPr>
        <w:tab/>
        <w:t xml:space="preserve"> weak positive</w:t>
      </w:r>
      <w:r w:rsidRPr="00E138AA">
        <w:rPr>
          <w:rFonts w:ascii="Century Gothic" w:hAnsi="Century Gothic"/>
        </w:rPr>
        <w:tab/>
        <w:t>strong negative</w:t>
      </w:r>
      <w:r w:rsidRPr="00E138AA">
        <w:rPr>
          <w:rFonts w:ascii="Century Gothic" w:hAnsi="Century Gothic"/>
        </w:rPr>
        <w:tab/>
        <w:t>weak negative</w:t>
      </w:r>
    </w:p>
    <w:p w14:paraId="495C0695" w14:textId="3BE08B11" w:rsidR="001F34E4" w:rsidRPr="00E138AA" w:rsidRDefault="00CF210A" w:rsidP="001F34E4">
      <w:pPr>
        <w:pStyle w:val="ListParagraph"/>
        <w:spacing w:after="0" w:line="240" w:lineRule="auto"/>
        <w:rPr>
          <w:rFonts w:ascii="Century Gothic" w:hAnsi="Century Gothic"/>
        </w:rPr>
      </w:pPr>
      <w:r w:rsidRPr="00E138AA">
        <w:rPr>
          <w:rFonts w:ascii="Century Gothic" w:hAnsi="Century Gothic"/>
          <w:noProof/>
        </w:rPr>
        <w:drawing>
          <wp:anchor distT="0" distB="0" distL="114300" distR="114300" simplePos="0" relativeHeight="251680256" behindDoc="1" locked="0" layoutInCell="1" allowOverlap="1" wp14:anchorId="2A09714D" wp14:editId="7DB941D5">
            <wp:simplePos x="0" y="0"/>
            <wp:positionH relativeFrom="column">
              <wp:posOffset>5056700</wp:posOffset>
            </wp:positionH>
            <wp:positionV relativeFrom="paragraph">
              <wp:posOffset>61400</wp:posOffset>
            </wp:positionV>
            <wp:extent cx="1293495" cy="1308100"/>
            <wp:effectExtent l="0" t="0" r="1905" b="6350"/>
            <wp:wrapTight wrapText="bothSides">
              <wp:wrapPolygon edited="0">
                <wp:start x="0" y="0"/>
                <wp:lineTo x="0" y="21390"/>
                <wp:lineTo x="21314" y="21390"/>
                <wp:lineTo x="21314" y="0"/>
                <wp:lineTo x="0" y="0"/>
              </wp:wrapPolygon>
            </wp:wrapTight>
            <wp:docPr id="1" name="Picture 1" descr="Image result for positive strong correlation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Image result for positive strong correlation graphs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9" r="49888" b="4527"/>
                    <a:stretch/>
                  </pic:blipFill>
                  <pic:spPr bwMode="auto">
                    <a:xfrm>
                      <a:off x="0" y="0"/>
                      <a:ext cx="1293495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0283" w:rsidRPr="00E138AA">
        <w:rPr>
          <w:rFonts w:ascii="Century Gothic" w:hAnsi="Century Gothic"/>
          <w:noProof/>
        </w:rPr>
        <w:drawing>
          <wp:anchor distT="0" distB="0" distL="114300" distR="114300" simplePos="0" relativeHeight="251678208" behindDoc="1" locked="0" layoutInCell="1" allowOverlap="1" wp14:anchorId="0002DA04" wp14:editId="1B561E8F">
            <wp:simplePos x="0" y="0"/>
            <wp:positionH relativeFrom="column">
              <wp:posOffset>2876501</wp:posOffset>
            </wp:positionH>
            <wp:positionV relativeFrom="paragraph">
              <wp:posOffset>75272</wp:posOffset>
            </wp:positionV>
            <wp:extent cx="1265555" cy="1216025"/>
            <wp:effectExtent l="0" t="0" r="0" b="3175"/>
            <wp:wrapTight wrapText="bothSides">
              <wp:wrapPolygon edited="0">
                <wp:start x="0" y="0"/>
                <wp:lineTo x="0" y="21318"/>
                <wp:lineTo x="21134" y="21318"/>
                <wp:lineTo x="21134" y="0"/>
                <wp:lineTo x="0" y="0"/>
              </wp:wrapPolygon>
            </wp:wrapTight>
            <wp:docPr id="5" name="Picture 5" descr="Image result for negative strong correlation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result for negative strong correlation graphs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78" r="472" b="7334"/>
                    <a:stretch/>
                  </pic:blipFill>
                  <pic:spPr bwMode="auto">
                    <a:xfrm>
                      <a:off x="0" y="0"/>
                      <a:ext cx="1265555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477D" w:rsidRPr="00E138AA">
        <w:rPr>
          <w:rFonts w:ascii="Century Gothic" w:hAnsi="Century Gothic"/>
          <w:noProof/>
        </w:rPr>
        <w:drawing>
          <wp:anchor distT="0" distB="0" distL="114300" distR="114300" simplePos="0" relativeHeight="251676160" behindDoc="1" locked="0" layoutInCell="1" allowOverlap="1" wp14:anchorId="2C4BB1AD" wp14:editId="7AE9C53E">
            <wp:simplePos x="0" y="0"/>
            <wp:positionH relativeFrom="column">
              <wp:posOffset>520065</wp:posOffset>
            </wp:positionH>
            <wp:positionV relativeFrom="paragraph">
              <wp:posOffset>145415</wp:posOffset>
            </wp:positionV>
            <wp:extent cx="1166495" cy="1047750"/>
            <wp:effectExtent l="0" t="0" r="0" b="0"/>
            <wp:wrapTight wrapText="bothSides">
              <wp:wrapPolygon edited="0">
                <wp:start x="0" y="0"/>
                <wp:lineTo x="0" y="21207"/>
                <wp:lineTo x="21165" y="21207"/>
                <wp:lineTo x="21165" y="0"/>
                <wp:lineTo x="0" y="0"/>
              </wp:wrapPolygon>
            </wp:wrapTight>
            <wp:docPr id="4" name="Picture 4" descr="Image result for positive weak correlation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 result for positive weak correlation graphs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91" t="-1" b="19465"/>
                    <a:stretch/>
                  </pic:blipFill>
                  <pic:spPr bwMode="auto">
                    <a:xfrm>
                      <a:off x="0" y="0"/>
                      <a:ext cx="116649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756C26" w14:textId="6F5F738B" w:rsidR="001F34E4" w:rsidRPr="00E138AA" w:rsidRDefault="001F34E4" w:rsidP="001F34E4">
      <w:pPr>
        <w:pStyle w:val="ListParagraph"/>
        <w:spacing w:after="0" w:line="240" w:lineRule="auto"/>
        <w:rPr>
          <w:rFonts w:ascii="Century Gothic" w:hAnsi="Century Gothic"/>
        </w:rPr>
      </w:pPr>
    </w:p>
    <w:p w14:paraId="35C2EED5" w14:textId="5C232BD0" w:rsidR="001F34E4" w:rsidRPr="00E138AA" w:rsidRDefault="001F34E4" w:rsidP="001F34E4">
      <w:pPr>
        <w:pStyle w:val="ListParagraph"/>
        <w:spacing w:after="0" w:line="240" w:lineRule="auto"/>
        <w:rPr>
          <w:rFonts w:ascii="Century Gothic" w:hAnsi="Century Gothic"/>
        </w:rPr>
      </w:pPr>
    </w:p>
    <w:p w14:paraId="125132FB" w14:textId="12CB9A3F" w:rsidR="001F34E4" w:rsidRPr="00E138AA" w:rsidRDefault="001F34E4" w:rsidP="001F34E4">
      <w:pPr>
        <w:pStyle w:val="ListParagraph"/>
        <w:spacing w:after="0" w:line="240" w:lineRule="auto"/>
        <w:rPr>
          <w:rFonts w:ascii="Century Gothic" w:hAnsi="Century Gothic"/>
        </w:rPr>
      </w:pPr>
    </w:p>
    <w:p w14:paraId="501D733E" w14:textId="705CEA15" w:rsidR="001F34E4" w:rsidRPr="00E138AA" w:rsidRDefault="001F34E4" w:rsidP="001F34E4">
      <w:pPr>
        <w:pStyle w:val="ListParagraph"/>
        <w:spacing w:after="0" w:line="240" w:lineRule="auto"/>
        <w:rPr>
          <w:rFonts w:ascii="Century Gothic" w:hAnsi="Century Gothic"/>
        </w:rPr>
      </w:pPr>
    </w:p>
    <w:p w14:paraId="14DAE3DF" w14:textId="6F177EC7" w:rsidR="001F34E4" w:rsidRPr="00E138AA" w:rsidRDefault="001F34E4" w:rsidP="001F34E4">
      <w:pPr>
        <w:pStyle w:val="ListParagraph"/>
        <w:spacing w:after="0" w:line="240" w:lineRule="auto"/>
        <w:rPr>
          <w:rFonts w:ascii="Century Gothic" w:hAnsi="Century Gothic"/>
        </w:rPr>
      </w:pPr>
    </w:p>
    <w:p w14:paraId="2C64AD64" w14:textId="1D799F18" w:rsidR="001F34E4" w:rsidRPr="00E138AA" w:rsidRDefault="001F34E4" w:rsidP="001F34E4">
      <w:pPr>
        <w:pStyle w:val="ListParagraph"/>
        <w:spacing w:after="0" w:line="240" w:lineRule="auto"/>
        <w:rPr>
          <w:rFonts w:ascii="Century Gothic" w:hAnsi="Century Gothic"/>
        </w:rPr>
      </w:pPr>
    </w:p>
    <w:p w14:paraId="2D5CA4D4" w14:textId="724AE168" w:rsidR="001F34E4" w:rsidRPr="00E138AA" w:rsidRDefault="001F34E4" w:rsidP="001F34E4">
      <w:pPr>
        <w:spacing w:after="0" w:line="240" w:lineRule="auto"/>
        <w:rPr>
          <w:rFonts w:ascii="Century Gothic" w:hAnsi="Century Gothic"/>
        </w:rPr>
      </w:pPr>
    </w:p>
    <w:p w14:paraId="562C2824" w14:textId="3043D07C" w:rsidR="001F34E4" w:rsidRPr="00E138AA" w:rsidRDefault="001F34E4" w:rsidP="001F34E4">
      <w:pPr>
        <w:spacing w:after="0" w:line="240" w:lineRule="auto"/>
        <w:rPr>
          <w:rFonts w:ascii="Century Gothic" w:hAnsi="Century Gothic"/>
        </w:rPr>
      </w:pPr>
    </w:p>
    <w:p w14:paraId="34A1FF90" w14:textId="77777777" w:rsidR="00CF210A" w:rsidRPr="00E138AA" w:rsidRDefault="00CF210A" w:rsidP="001F34E4">
      <w:pPr>
        <w:spacing w:after="0" w:line="240" w:lineRule="auto"/>
        <w:rPr>
          <w:rFonts w:ascii="Century Gothic" w:hAnsi="Century Gothic"/>
        </w:rPr>
      </w:pPr>
    </w:p>
    <w:p w14:paraId="770CBFB9" w14:textId="77777777" w:rsidR="001F34E4" w:rsidRPr="00E138AA" w:rsidRDefault="001F34E4" w:rsidP="001F34E4">
      <w:pPr>
        <w:pStyle w:val="ListParagraph"/>
        <w:spacing w:after="0" w:line="240" w:lineRule="auto"/>
        <w:rPr>
          <w:rFonts w:ascii="Century Gothic" w:hAnsi="Century Gothic"/>
        </w:rPr>
      </w:pPr>
      <w:r w:rsidRPr="00E138A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2CAB0E2" wp14:editId="04F079F0">
                <wp:simplePos x="0" y="0"/>
                <wp:positionH relativeFrom="column">
                  <wp:posOffset>5210175</wp:posOffset>
                </wp:positionH>
                <wp:positionV relativeFrom="paragraph">
                  <wp:posOffset>80645</wp:posOffset>
                </wp:positionV>
                <wp:extent cx="962025" cy="0"/>
                <wp:effectExtent l="0" t="0" r="9525" b="19050"/>
                <wp:wrapNone/>
                <wp:docPr id="334" name="Straight Connector 3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0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2FA4E54" id="Straight Connector 334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0.25pt,6.35pt" to="486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" strokecolor="black [3213]" strokeweight="1.5pt"/>
            </w:pict>
          </mc:Fallback>
        </mc:AlternateContent>
      </w:r>
      <w:r w:rsidRPr="00E138A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882A9A2" wp14:editId="67B25D3A">
                <wp:simplePos x="0" y="0"/>
                <wp:positionH relativeFrom="column">
                  <wp:posOffset>3038475</wp:posOffset>
                </wp:positionH>
                <wp:positionV relativeFrom="paragraph">
                  <wp:posOffset>71120</wp:posOffset>
                </wp:positionV>
                <wp:extent cx="962025" cy="0"/>
                <wp:effectExtent l="0" t="0" r="9525" b="19050"/>
                <wp:wrapNone/>
                <wp:docPr id="332" name="Straight Connector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0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5C764A" id="Straight Connector 332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9.25pt,5.6pt" to="315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" strokecolor="black [3213]" strokeweight="1.5pt"/>
            </w:pict>
          </mc:Fallback>
        </mc:AlternateContent>
      </w:r>
      <w:r w:rsidRPr="00E138AA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40AF6ECF" wp14:editId="253AD4E4">
                <wp:simplePos x="0" y="0"/>
                <wp:positionH relativeFrom="column">
                  <wp:posOffset>600075</wp:posOffset>
                </wp:positionH>
                <wp:positionV relativeFrom="paragraph">
                  <wp:posOffset>80645</wp:posOffset>
                </wp:positionV>
                <wp:extent cx="962025" cy="0"/>
                <wp:effectExtent l="0" t="0" r="9525" b="19050"/>
                <wp:wrapNone/>
                <wp:docPr id="330" name="Straight Connector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02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F33AAB" id="Straight Connector 330" o:spid="_x0000_s1026" style="position:absolute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.25pt,6.35pt" to="123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" strokecolor="black [3213]" strokeweight="1.5pt"/>
            </w:pict>
          </mc:Fallback>
        </mc:AlternateContent>
      </w:r>
    </w:p>
    <w:p w14:paraId="187FFF2E" w14:textId="4549CD21" w:rsidR="00593AD1" w:rsidRPr="00E138AA" w:rsidRDefault="00593AD1" w:rsidP="00E77793">
      <w:pPr>
        <w:spacing w:after="0" w:line="240" w:lineRule="auto"/>
        <w:rPr>
          <w:rFonts w:ascii="Century Gothic" w:hAnsi="Century Gothic"/>
        </w:rPr>
      </w:pPr>
    </w:p>
    <w:p w14:paraId="3B4F4CB2" w14:textId="26E0A261" w:rsidR="00593AD1" w:rsidRPr="00E138AA" w:rsidRDefault="00593AD1" w:rsidP="00E77793">
      <w:pPr>
        <w:spacing w:after="0" w:line="240" w:lineRule="auto"/>
        <w:rPr>
          <w:rFonts w:ascii="Century Gothic" w:hAnsi="Century Gothic"/>
        </w:rPr>
      </w:pPr>
    </w:p>
    <w:p w14:paraId="76795754" w14:textId="77777777" w:rsidR="00D22F7C" w:rsidRPr="00E138AA" w:rsidRDefault="00D22F7C" w:rsidP="00AB5B83">
      <w:pPr>
        <w:rPr>
          <w:rFonts w:ascii="Century Gothic" w:hAnsi="Century Gothic"/>
        </w:rPr>
      </w:pPr>
    </w:p>
    <w:p w14:paraId="4454C4DD" w14:textId="77777777" w:rsidR="00D22F7C" w:rsidRPr="00E138AA" w:rsidRDefault="00D22F7C" w:rsidP="00AB5B83">
      <w:pPr>
        <w:rPr>
          <w:rFonts w:ascii="Century Gothic" w:hAnsi="Century Gothic"/>
        </w:rPr>
      </w:pPr>
    </w:p>
    <w:p w14:paraId="62E18477" w14:textId="4D161ED7" w:rsidR="00CA7A82" w:rsidRPr="00CA7A82" w:rsidRDefault="00CA7A82" w:rsidP="00CA7A82">
      <w:pPr>
        <w:spacing w:after="0" w:line="360" w:lineRule="auto"/>
        <w:rPr>
          <w:rFonts w:ascii="Century Gothic" w:hAnsi="Century Gothic"/>
          <w:b/>
        </w:rPr>
      </w:pPr>
      <w:r w:rsidRPr="00CA7A82">
        <w:rPr>
          <w:rFonts w:ascii="Century Gothic" w:hAnsi="Century Gothic"/>
          <w:b/>
        </w:rPr>
        <w:t xml:space="preserve">Given the arithmetic (linear) sequence, write the </w:t>
      </w:r>
      <w:r>
        <w:rPr>
          <w:rFonts w:ascii="Century Gothic" w:hAnsi="Century Gothic"/>
          <w:b/>
        </w:rPr>
        <w:t>explicit formula then find the 20th</w:t>
      </w:r>
      <w:r w:rsidRPr="00CA7A82">
        <w:rPr>
          <w:rFonts w:ascii="Century Gothic" w:hAnsi="Century Gothic"/>
          <w:b/>
        </w:rPr>
        <w:t xml:space="preserve"> term.</w:t>
      </w:r>
    </w:p>
    <w:p w14:paraId="00A3B4C2" w14:textId="4E49D019" w:rsidR="00CA7A82" w:rsidRPr="00965B19" w:rsidRDefault="00965B19" w:rsidP="00965B19">
      <w:pPr>
        <w:spacing w:after="0" w:line="36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3. </w:t>
      </w:r>
      <w:r w:rsidR="00CA7A82" w:rsidRPr="00965B19">
        <w:rPr>
          <w:rFonts w:ascii="Century Gothic" w:hAnsi="Century Gothic"/>
        </w:rPr>
        <w:t xml:space="preserve">  3, 7, 11, 15, 19, </w:t>
      </w:r>
      <w:proofErr w:type="gramStart"/>
      <w:r w:rsidR="00CA7A82" w:rsidRPr="00965B19">
        <w:rPr>
          <w:rFonts w:ascii="Century Gothic" w:hAnsi="Century Gothic"/>
        </w:rPr>
        <w:t>23, …</w:t>
      </w:r>
      <w:proofErr w:type="gramEnd"/>
      <w:r w:rsidR="00CA7A82" w:rsidRPr="00965B19">
        <w:rPr>
          <w:rFonts w:ascii="Century Gothic" w:hAnsi="Century Gothic"/>
        </w:rPr>
        <w:tab/>
      </w:r>
      <w:r w:rsidR="00CA7A82" w:rsidRPr="00965B19">
        <w:rPr>
          <w:rFonts w:ascii="Century Gothic" w:hAnsi="Century Gothic"/>
        </w:rPr>
        <w:tab/>
      </w:r>
      <w:r w:rsidR="00CA7A82" w:rsidRPr="00965B19">
        <w:rPr>
          <w:rFonts w:ascii="Century Gothic" w:hAnsi="Century Gothic"/>
        </w:rPr>
        <w:tab/>
      </w:r>
      <w:r w:rsidR="00CA7A82" w:rsidRPr="00965B19">
        <w:rPr>
          <w:rFonts w:ascii="Century Gothic" w:hAnsi="Century Gothic"/>
        </w:rPr>
        <w:tab/>
      </w:r>
      <w:r>
        <w:rPr>
          <w:rFonts w:ascii="Century Gothic" w:hAnsi="Century Gothic"/>
        </w:rPr>
        <w:t>4</w:t>
      </w:r>
      <w:r w:rsidR="00CA7A82" w:rsidRPr="00965B19">
        <w:rPr>
          <w:rFonts w:ascii="Century Gothic" w:hAnsi="Century Gothic"/>
        </w:rPr>
        <w:t xml:space="preserve">.   110, 103, 96, 89, 82, </w:t>
      </w:r>
      <w:proofErr w:type="gramStart"/>
      <w:r w:rsidR="00CA7A82" w:rsidRPr="00965B19">
        <w:rPr>
          <w:rFonts w:ascii="Century Gothic" w:hAnsi="Century Gothic"/>
        </w:rPr>
        <w:t>75, …</w:t>
      </w:r>
      <w:proofErr w:type="gramEnd"/>
    </w:p>
    <w:p w14:paraId="235A1CB1" w14:textId="77777777" w:rsidR="00CA7A82" w:rsidRPr="009B6D32" w:rsidRDefault="00CA7A82" w:rsidP="00CA7A82">
      <w:pPr>
        <w:spacing w:after="0" w:line="360" w:lineRule="auto"/>
        <w:rPr>
          <w:rFonts w:ascii="Century Gothic" w:hAnsi="Century Gothic"/>
        </w:rPr>
      </w:pPr>
    </w:p>
    <w:p w14:paraId="530B7E34" w14:textId="77777777" w:rsidR="00CA7A82" w:rsidRPr="009B6D32" w:rsidRDefault="00CA7A82" w:rsidP="00CA7A82">
      <w:pPr>
        <w:spacing w:after="0" w:line="360" w:lineRule="auto"/>
        <w:rPr>
          <w:rFonts w:ascii="Century Gothic" w:hAnsi="Century Gothic"/>
          <w:b/>
        </w:rPr>
      </w:pPr>
    </w:p>
    <w:p w14:paraId="7AF5764E" w14:textId="77777777" w:rsidR="00CA7A82" w:rsidRPr="009B6D32" w:rsidRDefault="00CA7A82" w:rsidP="00CA7A82">
      <w:pPr>
        <w:spacing w:after="0" w:line="360" w:lineRule="auto"/>
        <w:rPr>
          <w:rFonts w:ascii="Century Gothic" w:hAnsi="Century Gothic"/>
          <w:b/>
        </w:rPr>
      </w:pPr>
    </w:p>
    <w:p w14:paraId="35C87597" w14:textId="77777777" w:rsidR="00CA7A82" w:rsidRPr="009B6D32" w:rsidRDefault="00CA7A82" w:rsidP="00CA7A82">
      <w:pPr>
        <w:spacing w:after="0"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 w14:anchorId="2304D0A0">
          <v:rect id="_x0000_i1032" style="width:511.2pt;height:2pt" o:hralign="center" o:hrstd="t" o:hrnoshade="t" o:hr="t" fillcolor="black [3213]" stroked="f"/>
        </w:pict>
      </w:r>
    </w:p>
    <w:p w14:paraId="6653E105" w14:textId="7FF39C36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Write the first </w:t>
      </w:r>
      <w:r w:rsidR="00965B19">
        <w:rPr>
          <w:rFonts w:ascii="Century Gothic" w:hAnsi="Century Gothic"/>
        </w:rPr>
        <w:t>3</w:t>
      </w:r>
      <w:r w:rsidRPr="009B6D32">
        <w:rPr>
          <w:rFonts w:ascii="Century Gothic" w:hAnsi="Century Gothic"/>
        </w:rPr>
        <w:t xml:space="preserve"> terms for the following </w:t>
      </w:r>
      <w:r w:rsidR="00965B19" w:rsidRPr="009B6D32">
        <w:rPr>
          <w:rFonts w:ascii="Century Gothic" w:hAnsi="Century Gothic"/>
        </w:rPr>
        <w:t>sequences</w:t>
      </w:r>
      <w:r w:rsidRPr="009B6D32">
        <w:rPr>
          <w:rFonts w:ascii="Century Gothic" w:hAnsi="Century Gothic"/>
        </w:rPr>
        <w:t>:</w:t>
      </w:r>
    </w:p>
    <w:p w14:paraId="3AEC5B60" w14:textId="77777777" w:rsidR="00CA7A82" w:rsidRPr="009B6D32" w:rsidRDefault="00CA7A82" w:rsidP="00CA7A82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CA7A82" w:rsidRPr="009B6D32" w:rsidSect="00FD1ED4">
          <w:headerReference w:type="default" r:id="rId16"/>
          <w:headerReference w:type="first" r:id="rId17"/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14:paraId="187A548F" w14:textId="77777777" w:rsidR="00CA7A82" w:rsidRPr="009B6D32" w:rsidRDefault="00CA7A82" w:rsidP="00CA7A82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  <w:vanish/>
        </w:rPr>
      </w:pPr>
    </w:p>
    <w:p w14:paraId="280AADE5" w14:textId="77777777" w:rsidR="00CA7A82" w:rsidRPr="009B6D32" w:rsidRDefault="00CA7A82" w:rsidP="00CA7A82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  <w:vanish/>
        </w:rPr>
      </w:pPr>
    </w:p>
    <w:p w14:paraId="3CBDE9A8" w14:textId="3BA359C5" w:rsidR="00CA7A82" w:rsidRPr="00965B19" w:rsidRDefault="00965B19" w:rsidP="00965B19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5.     </w:t>
      </w:r>
      <w:r w:rsidRPr="009B6D32">
        <w:object w:dxaOrig="1240" w:dyaOrig="700" w14:anchorId="0AC44A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61.9pt;height:35.5pt" o:ole="">
            <v:imagedata r:id="rId18" o:title=""/>
          </v:shape>
          <o:OLEObject Type="Embed" ProgID="Equation.DSMT4" ShapeID="_x0000_i1040" DrawAspect="Content" ObjectID="_1578815014" r:id="rId19"/>
        </w:object>
      </w:r>
      <w:r w:rsidR="00CA7A82" w:rsidRPr="00965B19">
        <w:rPr>
          <w:rFonts w:ascii="Century Gothic" w:hAnsi="Century Gothic"/>
        </w:rPr>
        <w:t xml:space="preserve"> </w:t>
      </w:r>
    </w:p>
    <w:p w14:paraId="5CB9A619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592605A4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22B34862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52ECAF57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5D0F9158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3947B6A9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0F373522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53FE149E" w14:textId="77777777" w:rsidR="00CA7A8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184D5B93" w14:textId="77777777" w:rsidR="00F1255A" w:rsidRDefault="00F1255A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6ABED50A" w14:textId="77777777" w:rsidR="00F1255A" w:rsidRDefault="00F1255A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35FFDB24" w14:textId="77777777" w:rsidR="00F1255A" w:rsidRDefault="00F1255A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5569E53D" w14:textId="10C83A8E" w:rsidR="00CA7A82" w:rsidRPr="00965B19" w:rsidRDefault="00965B19" w:rsidP="00965B19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6.     </w:t>
      </w:r>
      <w:r w:rsidRPr="009B6D32">
        <w:object w:dxaOrig="1359" w:dyaOrig="700" w14:anchorId="276D583F">
          <v:shape id="_x0000_i1041" type="#_x0000_t75" style="width:67.95pt;height:35.5pt" o:ole="">
            <v:imagedata r:id="rId20" o:title=""/>
          </v:shape>
          <o:OLEObject Type="Embed" ProgID="Equation.DSMT4" ShapeID="_x0000_i1041" DrawAspect="Content" ObjectID="_1578815015" r:id="rId21"/>
        </w:object>
      </w:r>
    </w:p>
    <w:p w14:paraId="5A8C27F4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4DE5B0D4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7FBD9226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269CB38B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64A09929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0020A68B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7FA1E481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00C82A0C" w14:textId="77777777" w:rsidR="00CA7A8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47B1075D" w14:textId="77777777" w:rsidR="00F1255A" w:rsidRDefault="00F1255A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6D74663B" w14:textId="77777777" w:rsidR="00F1255A" w:rsidRDefault="00F1255A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2582D168" w14:textId="77777777" w:rsidR="00F1255A" w:rsidRDefault="00F1255A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26A852E2" w14:textId="77777777" w:rsidR="00F1255A" w:rsidRPr="009B6D32" w:rsidRDefault="00F1255A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F1255A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</w:p>
    <w:p w14:paraId="1A01AF8E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firstLine="360"/>
        <w:rPr>
          <w:rFonts w:ascii="Century Gothic" w:hAnsi="Century Gothic"/>
        </w:rPr>
      </w:pPr>
      <w:r>
        <w:rPr>
          <w:rFonts w:ascii="Century Gothic" w:hAnsi="Century Gothic"/>
        </w:rPr>
        <w:pict w14:anchorId="28DF2BE0">
          <v:rect id="_x0000_i1033" style="width:511.2pt;height:1pt" o:hralign="center" o:hrstd="t" o:hrnoshade="t" o:hr="t" fillcolor="black [3213]" stroked="f"/>
        </w:pict>
      </w:r>
    </w:p>
    <w:p w14:paraId="4DB89FF8" w14:textId="77777777" w:rsidR="00CA7A82" w:rsidRPr="009B6D32" w:rsidRDefault="00CA7A82" w:rsidP="00CA7A82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CA7A82" w:rsidRPr="009B6D32" w:rsidSect="00FD1ED4"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14:paraId="3EDDDA14" w14:textId="612D7AB3" w:rsidR="00CA7A82" w:rsidRPr="00F1255A" w:rsidRDefault="00F1255A" w:rsidP="00F1255A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7.     </w:t>
      </w:r>
      <w:r w:rsidRPr="00F1255A">
        <w:rPr>
          <w:position w:val="-42"/>
        </w:rPr>
        <w:object w:dxaOrig="1280" w:dyaOrig="940" w14:anchorId="14A2F2B1">
          <v:shape id="_x0000_i1042" type="#_x0000_t75" style="width:63.4pt;height:47.65pt" o:ole="">
            <v:imagedata r:id="rId22" o:title=""/>
          </v:shape>
          <o:OLEObject Type="Embed" ProgID="Equation.DSMT4" ShapeID="_x0000_i1042" DrawAspect="Content" ObjectID="_1578815016" r:id="rId23"/>
        </w:object>
      </w:r>
    </w:p>
    <w:p w14:paraId="6003FF7D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146D5087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40B71705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4AFAFBB3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18B4B5F2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67B4B88A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1B1865BE" w14:textId="60A8ADEA" w:rsidR="00CA7A82" w:rsidRPr="00F1255A" w:rsidRDefault="00F1255A" w:rsidP="00F1255A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8.     </w:t>
      </w:r>
      <w:r w:rsidRPr="009B6D32">
        <w:object w:dxaOrig="1620" w:dyaOrig="700" w14:anchorId="4A451A43">
          <v:shape id="_x0000_i1043" type="#_x0000_t75" style="width:80.75pt;height:35.5pt" o:ole="">
            <v:imagedata r:id="rId24" o:title=""/>
          </v:shape>
          <o:OLEObject Type="Embed" ProgID="Equation.DSMT4" ShapeID="_x0000_i1043" DrawAspect="Content" ObjectID="_1578815017" r:id="rId25"/>
        </w:object>
      </w:r>
    </w:p>
    <w:p w14:paraId="1203FB2D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3DC795F6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2CD0C314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5FD89F65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1467CA53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6CC98374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09C4E6EA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CA7A82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</w:p>
    <w:p w14:paraId="61DB5687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580D4B63">
          <v:rect id="_x0000_i1034" style="width:511.2pt;height:2pt" o:hralign="center" o:hrstd="t" o:hrnoshade="t" o:hr="t" fillcolor="black [3213]" stroked="f"/>
        </w:pict>
      </w:r>
    </w:p>
    <w:p w14:paraId="369369BC" w14:textId="3E32E62D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Write </w:t>
      </w:r>
      <w:proofErr w:type="gramStart"/>
      <w:r w:rsidRPr="009B6D32">
        <w:rPr>
          <w:rFonts w:ascii="Century Gothic" w:hAnsi="Century Gothic"/>
        </w:rPr>
        <w:t>the a</w:t>
      </w:r>
      <w:proofErr w:type="gramEnd"/>
      <w:r w:rsidRPr="009B6D32">
        <w:rPr>
          <w:rFonts w:ascii="Century Gothic" w:hAnsi="Century Gothic"/>
        </w:rPr>
        <w:t xml:space="preserve"> recursive formula and an explicit formula for each of </w:t>
      </w:r>
      <w:r w:rsidR="004C3547" w:rsidRPr="009B6D32">
        <w:rPr>
          <w:rFonts w:ascii="Century Gothic" w:hAnsi="Century Gothic"/>
        </w:rPr>
        <w:t>the following</w:t>
      </w:r>
      <w:r w:rsidRPr="009B6D32">
        <w:rPr>
          <w:rFonts w:ascii="Century Gothic" w:hAnsi="Century Gothic"/>
        </w:rPr>
        <w:t xml:space="preserve"> sequences:</w:t>
      </w:r>
    </w:p>
    <w:p w14:paraId="504C3254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1633A2F9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  <w:sectPr w:rsidR="00CA7A82" w:rsidRPr="009B6D32" w:rsidSect="00FD1ED4">
          <w:type w:val="continuous"/>
          <w:pgSz w:w="12240" w:h="15840" w:code="1"/>
          <w:pgMar w:top="720" w:right="1008" w:bottom="576" w:left="1008" w:header="720" w:footer="720" w:gutter="0"/>
          <w:cols w:space="720"/>
          <w:docGrid w:linePitch="360"/>
        </w:sectPr>
      </w:pPr>
    </w:p>
    <w:p w14:paraId="55FFF7DB" w14:textId="7501E2F9" w:rsidR="00CA7A82" w:rsidRPr="004C3547" w:rsidRDefault="004C3547" w:rsidP="004C3547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9.       </w:t>
      </w:r>
      <w:r w:rsidRPr="004C3547">
        <w:rPr>
          <w:position w:val="-8"/>
        </w:rPr>
        <w:object w:dxaOrig="1320" w:dyaOrig="300" w14:anchorId="11120702">
          <v:shape id="_x0000_i1044" type="#_x0000_t75" style="width:66.6pt;height:14.7pt" o:ole="">
            <v:imagedata r:id="rId26" o:title=""/>
          </v:shape>
          <o:OLEObject Type="Embed" ProgID="Equation.DSMT4" ShapeID="_x0000_i1044" DrawAspect="Content" ObjectID="_1578815018" r:id="rId27"/>
        </w:object>
      </w:r>
    </w:p>
    <w:p w14:paraId="57D47EC0" w14:textId="77777777" w:rsidR="00CA7A82" w:rsidRPr="009B6D32" w:rsidRDefault="00CA7A82" w:rsidP="00CA7A82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0E0F5EB3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Recursive Formula</w:t>
      </w:r>
      <w:r w:rsidRPr="009B6D32">
        <w:rPr>
          <w:rFonts w:ascii="Century Gothic" w:hAnsi="Century Gothic"/>
        </w:rPr>
        <w:t>:</w:t>
      </w:r>
    </w:p>
    <w:p w14:paraId="7EB0AF6C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14:paraId="5B46BD7D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</w:rPr>
        <w:t xml:space="preserve"> </w:t>
      </w:r>
      <w:r w:rsidRPr="009B6D32">
        <w:rPr>
          <w:rFonts w:ascii="Century Gothic" w:hAnsi="Century Gothic"/>
          <w:position w:val="-40"/>
        </w:rPr>
        <w:object w:dxaOrig="499" w:dyaOrig="920" w14:anchorId="7BA39CBB">
          <v:shape id="_x0000_i1035" type="#_x0000_t75" style="width:24.35pt;height:45.65pt" o:ole="">
            <v:imagedata r:id="rId28" o:title=""/>
          </v:shape>
          <o:OLEObject Type="Embed" ProgID="Equation.DSMT4" ShapeID="_x0000_i1035" DrawAspect="Content" ObjectID="_1578815019" r:id="rId29"/>
        </w:object>
      </w:r>
    </w:p>
    <w:p w14:paraId="43E05CF8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14:paraId="115B79E7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Explicit Formula</w:t>
      </w:r>
      <w:r w:rsidRPr="009B6D32">
        <w:rPr>
          <w:rFonts w:ascii="Century Gothic" w:hAnsi="Century Gothic"/>
        </w:rPr>
        <w:t xml:space="preserve">: </w:t>
      </w:r>
    </w:p>
    <w:p w14:paraId="7D60444B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14:paraId="7128E5FB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  <w:position w:val="-12"/>
        </w:rPr>
        <w:object w:dxaOrig="499" w:dyaOrig="340" w14:anchorId="4EC0BD4D">
          <v:shape id="_x0000_i1036" type="#_x0000_t75" style="width:24.35pt;height:16.75pt" o:ole="">
            <v:imagedata r:id="rId30" o:title=""/>
          </v:shape>
          <o:OLEObject Type="Embed" ProgID="Equation.DSMT4" ShapeID="_x0000_i1036" DrawAspect="Content" ObjectID="_1578815020" r:id="rId31"/>
        </w:object>
      </w:r>
    </w:p>
    <w:p w14:paraId="490BCE63" w14:textId="586DE96B" w:rsidR="00CA7A82" w:rsidRPr="004C3547" w:rsidRDefault="004C3547" w:rsidP="004C3547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10.  </w:t>
      </w:r>
      <w:r w:rsidR="00DA02DB" w:rsidRPr="00DA02DB">
        <w:rPr>
          <w:position w:val="-8"/>
        </w:rPr>
        <w:object w:dxaOrig="2260" w:dyaOrig="300" w14:anchorId="532B071E">
          <v:shape id="_x0000_i1045" type="#_x0000_t75" style="width:113.1pt;height:14.7pt" o:ole="">
            <v:imagedata r:id="rId32" o:title=""/>
          </v:shape>
          <o:OLEObject Type="Embed" ProgID="Equation.DSMT4" ShapeID="_x0000_i1045" DrawAspect="Content" ObjectID="_1578815021" r:id="rId33"/>
        </w:object>
      </w:r>
    </w:p>
    <w:p w14:paraId="64F97DB6" w14:textId="77777777" w:rsidR="00CA7A82" w:rsidRPr="009B6D32" w:rsidRDefault="00CA7A82" w:rsidP="00CA7A82">
      <w:pPr>
        <w:pStyle w:val="ListParagraph"/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52588F79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Recursive Formula</w:t>
      </w:r>
      <w:r w:rsidRPr="009B6D32">
        <w:rPr>
          <w:rFonts w:ascii="Century Gothic" w:hAnsi="Century Gothic"/>
        </w:rPr>
        <w:t xml:space="preserve">: </w:t>
      </w:r>
    </w:p>
    <w:p w14:paraId="2A85056D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14:paraId="4C2DF2B9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</w:pPr>
      <w:r w:rsidRPr="009B6D32">
        <w:rPr>
          <w:rFonts w:ascii="Century Gothic" w:hAnsi="Century Gothic"/>
          <w:position w:val="-40"/>
        </w:rPr>
        <w:object w:dxaOrig="499" w:dyaOrig="920" w14:anchorId="34BCE310">
          <v:shape id="_x0000_i1037" type="#_x0000_t75" style="width:24.35pt;height:45.65pt" o:ole="">
            <v:imagedata r:id="rId28" o:title=""/>
          </v:shape>
          <o:OLEObject Type="Embed" ProgID="Equation.DSMT4" ShapeID="_x0000_i1037" DrawAspect="Content" ObjectID="_1578815022" r:id="rId34"/>
        </w:object>
      </w:r>
    </w:p>
    <w:p w14:paraId="19C59207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14:paraId="4B7FE2D2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  <w:r w:rsidRPr="009B6D32">
        <w:rPr>
          <w:rFonts w:ascii="Century Gothic" w:hAnsi="Century Gothic"/>
          <w:u w:val="single"/>
        </w:rPr>
        <w:t>Explicit Formula</w:t>
      </w:r>
      <w:r w:rsidRPr="009B6D32">
        <w:rPr>
          <w:rFonts w:ascii="Century Gothic" w:hAnsi="Century Gothic"/>
        </w:rPr>
        <w:t xml:space="preserve">: </w:t>
      </w:r>
    </w:p>
    <w:p w14:paraId="042D68AF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/>
        <w:rPr>
          <w:rFonts w:ascii="Century Gothic" w:hAnsi="Century Gothic"/>
        </w:rPr>
      </w:pPr>
    </w:p>
    <w:p w14:paraId="5D15C59C" w14:textId="77777777" w:rsidR="00CA7A82" w:rsidRPr="009B6D32" w:rsidRDefault="00CA7A82" w:rsidP="00CA7A82">
      <w:pPr>
        <w:autoSpaceDE w:val="0"/>
        <w:autoSpaceDN w:val="0"/>
        <w:adjustRightInd w:val="0"/>
        <w:spacing w:after="0" w:line="240" w:lineRule="auto"/>
        <w:ind w:left="1080" w:firstLine="360"/>
        <w:rPr>
          <w:rFonts w:ascii="Century Gothic" w:hAnsi="Century Gothic"/>
        </w:rPr>
        <w:sectPr w:rsidR="00CA7A82" w:rsidRPr="009B6D32" w:rsidSect="000B19DD">
          <w:type w:val="continuous"/>
          <w:pgSz w:w="12240" w:h="15840" w:code="1"/>
          <w:pgMar w:top="720" w:right="1008" w:bottom="576" w:left="1008" w:header="720" w:footer="720" w:gutter="0"/>
          <w:cols w:num="2" w:sep="1" w:space="720"/>
          <w:docGrid w:linePitch="360"/>
        </w:sectPr>
      </w:pPr>
      <w:r w:rsidRPr="009B6D32">
        <w:rPr>
          <w:rFonts w:ascii="Century Gothic" w:hAnsi="Century Gothic"/>
          <w:position w:val="-12"/>
        </w:rPr>
        <w:object w:dxaOrig="499" w:dyaOrig="340" w14:anchorId="4D5FBC7F">
          <v:shape id="_x0000_i1038" type="#_x0000_t75" style="width:24.35pt;height:16.75pt" o:ole="">
            <v:imagedata r:id="rId30" o:title=""/>
          </v:shape>
          <o:OLEObject Type="Embed" ProgID="Equation.DSMT4" ShapeID="_x0000_i1038" DrawAspect="Content" ObjectID="_1578815023" r:id="rId35"/>
        </w:object>
      </w:r>
    </w:p>
    <w:p w14:paraId="37E9B63E" w14:textId="6A8D26BC" w:rsidR="00574B89" w:rsidRDefault="00CA7A82" w:rsidP="00FA51C6">
      <w:pPr>
        <w:ind w:left="360"/>
        <w:jc w:val="center"/>
        <w:rPr>
          <w:rFonts w:ascii="Century Gothic" w:hAnsi="Century Gothic"/>
          <w:sz w:val="28"/>
          <w:szCs w:val="28"/>
        </w:rPr>
      </w:pPr>
      <w:r>
        <w:pict w14:anchorId="6CCF2C40">
          <v:rect id="_x0000_i1039" style="width:511.2pt;height:2pt" o:hralign="center" o:hrstd="t" o:hrnoshade="t" o:hr="t" fillcolor="black [3213]" stroked="f"/>
        </w:pict>
      </w:r>
      <w:r w:rsidR="00AB5B83" w:rsidRPr="00DA02DB">
        <w:rPr>
          <w:rFonts w:ascii="Century Gothic" w:hAnsi="Century Gothic"/>
        </w:rPr>
        <w:t>.</w:t>
      </w:r>
      <w:r w:rsidR="00574B89" w:rsidRPr="00E138AA">
        <w:rPr>
          <w:rFonts w:ascii="Century Gothic" w:hAnsi="Century Gothic"/>
          <w:b/>
        </w:rPr>
        <w:t xml:space="preserve"> </w:t>
      </w:r>
      <w:r w:rsidR="00754AB8">
        <w:rPr>
          <w:rFonts w:ascii="Century Gothic" w:hAnsi="Century Gothic"/>
          <w:sz w:val="28"/>
          <w:szCs w:val="28"/>
        </w:rPr>
        <w:t>Hint: SOHCAHTOA</w:t>
      </w:r>
    </w:p>
    <w:p w14:paraId="0328F2DB" w14:textId="77777777" w:rsidR="00FA51C6" w:rsidRPr="00DA7F9B" w:rsidRDefault="00FA51C6" w:rsidP="00FA51C6">
      <w:pPr>
        <w:jc w:val="center"/>
        <w:rPr>
          <w:b/>
        </w:rPr>
      </w:pPr>
      <w:r>
        <w:rPr>
          <w:b/>
          <w:sz w:val="28"/>
          <w:szCs w:val="28"/>
        </w:rPr>
        <w:t>Use Trig Ratios to Find the Missing Side or Angle of a Right Triangle</w:t>
      </w:r>
    </w:p>
    <w:p w14:paraId="54F96C09" w14:textId="77777777" w:rsidR="00FA51C6" w:rsidRPr="00DA7F9B" w:rsidRDefault="00FA51C6" w:rsidP="00FA51C6">
      <w:pPr>
        <w:jc w:val="center"/>
        <w:rPr>
          <w:sz w:val="10"/>
          <w:szCs w:val="10"/>
        </w:rPr>
      </w:pPr>
    </w:p>
    <w:p w14:paraId="4DBC5EF6" w14:textId="77777777" w:rsidR="00FA51C6" w:rsidRPr="006A05B0" w:rsidRDefault="00FA51C6" w:rsidP="00FA51C6">
      <w:pPr>
        <w:numPr>
          <w:ilvl w:val="0"/>
          <w:numId w:val="12"/>
        </w:numPr>
        <w:spacing w:after="0" w:line="1920" w:lineRule="auto"/>
        <w:rPr>
          <w:sz w:val="10"/>
          <w:szCs w:val="10"/>
        </w:rPr>
        <w:sectPr w:rsidR="00FA51C6" w:rsidRPr="006A05B0" w:rsidSect="00FA51C6">
          <w:headerReference w:type="default" r:id="rId36"/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14:paraId="4E93E9CB" w14:textId="49F45AE9" w:rsidR="00FA51C6" w:rsidRDefault="00FA51C6" w:rsidP="00FA51C6">
      <w:pPr>
        <w:spacing w:after="0" w:line="2280" w:lineRule="auto"/>
        <w:ind w:left="360"/>
      </w:pPr>
      <w:r>
        <w:rPr>
          <w:noProof/>
        </w:rPr>
        <w:drawing>
          <wp:anchor distT="0" distB="0" distL="114300" distR="114300" simplePos="0" relativeHeight="251684352" behindDoc="0" locked="0" layoutInCell="1" allowOverlap="1" wp14:anchorId="6B1168CA" wp14:editId="15EDFF6D">
            <wp:simplePos x="0" y="0"/>
            <wp:positionH relativeFrom="column">
              <wp:posOffset>398145</wp:posOffset>
            </wp:positionH>
            <wp:positionV relativeFrom="paragraph">
              <wp:posOffset>0</wp:posOffset>
            </wp:positionV>
            <wp:extent cx="1590675" cy="895350"/>
            <wp:effectExtent l="0" t="0" r="9525" b="0"/>
            <wp:wrapNone/>
            <wp:docPr id="190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666CBDC1" wp14:editId="74B8880D">
                <wp:simplePos x="0" y="0"/>
                <wp:positionH relativeFrom="column">
                  <wp:posOffset>1291590</wp:posOffset>
                </wp:positionH>
                <wp:positionV relativeFrom="paragraph">
                  <wp:posOffset>1087755</wp:posOffset>
                </wp:positionV>
                <wp:extent cx="269240" cy="278130"/>
                <wp:effectExtent l="0" t="0" r="0" b="0"/>
                <wp:wrapNone/>
                <wp:docPr id="189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240" cy="278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9FD033" w14:textId="77777777" w:rsidR="00FA51C6" w:rsidRDefault="00FA51C6" w:rsidP="00FA51C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6CBDC1" id="_x0000_t202" coordsize="21600,21600" o:spt="202" path="m,l,21600r21600,l21600,xe">
                <v:stroke joinstyle="miter"/>
                <v:path gradientshapeok="t" o:connecttype="rect"/>
              </v:shapetype>
              <v:shape id="Text Box 78" o:spid="_x0000_s1026" type="#_x0000_t202" style="position:absolute;left:0;text-align:left;margin-left:101.7pt;margin-top:85.65pt;width:21.2pt;height:21.9pt;z-index:251682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" filled="f" stroked="f">
                <v:textbox style="mso-fit-shape-to-text:t">
                  <w:txbxContent>
                    <w:p w14:paraId="6F9FD033" w14:textId="77777777" w:rsidR="00FA51C6" w:rsidRDefault="00FA51C6" w:rsidP="00FA51C6"/>
                  </w:txbxContent>
                </v:textbox>
              </v:shape>
            </w:pict>
          </mc:Fallback>
        </mc:AlternateContent>
      </w:r>
      <w:r>
        <w:t>11.</w:t>
      </w:r>
      <w:r>
        <w:t xml:space="preserve"> </w:t>
      </w:r>
    </w:p>
    <w:p w14:paraId="1B7CF634" w14:textId="2EDE703B" w:rsidR="00FA51C6" w:rsidRPr="003E3D75" w:rsidRDefault="00FA51C6" w:rsidP="00FA51C6">
      <w:pPr>
        <w:spacing w:after="0" w:line="2280" w:lineRule="auto"/>
        <w:ind w:left="360"/>
      </w:pPr>
      <w:r>
        <w:rPr>
          <w:noProof/>
        </w:rPr>
        <w:drawing>
          <wp:anchor distT="0" distB="0" distL="114300" distR="114300" simplePos="0" relativeHeight="251686400" behindDoc="0" locked="0" layoutInCell="1" allowOverlap="1" wp14:anchorId="66484CFC" wp14:editId="7EBE5FE5">
            <wp:simplePos x="0" y="0"/>
            <wp:positionH relativeFrom="column">
              <wp:posOffset>457200</wp:posOffset>
            </wp:positionH>
            <wp:positionV relativeFrom="paragraph">
              <wp:posOffset>635</wp:posOffset>
            </wp:positionV>
            <wp:extent cx="1514475" cy="1066800"/>
            <wp:effectExtent l="0" t="0" r="9525" b="0"/>
            <wp:wrapNone/>
            <wp:docPr id="188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2.</w:t>
      </w:r>
      <w:r>
        <w:t xml:space="preserve"> </w:t>
      </w:r>
    </w:p>
    <w:p w14:paraId="23FDDA1F" w14:textId="77777777" w:rsidR="00FA51C6" w:rsidRDefault="00FA51C6" w:rsidP="00FA51C6">
      <w:pPr>
        <w:spacing w:line="2040" w:lineRule="auto"/>
        <w:sectPr w:rsidR="00FA51C6" w:rsidSect="00100EBB">
          <w:type w:val="continuous"/>
          <w:pgSz w:w="12240" w:h="15840" w:code="1"/>
          <w:pgMar w:top="720" w:right="1008" w:bottom="576" w:left="1008" w:header="576" w:footer="432" w:gutter="0"/>
          <w:cols w:num="2" w:sep="1" w:space="720" w:equalWidth="0">
            <w:col w:w="4752" w:space="720"/>
            <w:col w:w="4752" w:space="720"/>
          </w:cols>
          <w:docGrid w:linePitch="360"/>
        </w:sectPr>
      </w:pPr>
    </w:p>
    <w:p w14:paraId="5CA597B3" w14:textId="77777777" w:rsidR="00FA51C6" w:rsidRPr="006A05B0" w:rsidRDefault="00FA51C6" w:rsidP="00FA51C6">
      <w:pPr>
        <w:rPr>
          <w:sz w:val="10"/>
          <w:szCs w:val="10"/>
        </w:rPr>
      </w:pPr>
      <w:r>
        <w:rPr>
          <w:noProof/>
        </w:rPr>
        <w:drawing>
          <wp:anchor distT="0" distB="0" distL="114300" distR="114300" simplePos="0" relativeHeight="251685376" behindDoc="0" locked="0" layoutInCell="1" allowOverlap="1" wp14:anchorId="6871DA29" wp14:editId="165D9988">
            <wp:simplePos x="0" y="0"/>
            <wp:positionH relativeFrom="column">
              <wp:posOffset>3865245</wp:posOffset>
            </wp:positionH>
            <wp:positionV relativeFrom="paragraph">
              <wp:posOffset>85090</wp:posOffset>
            </wp:positionV>
            <wp:extent cx="2009775" cy="1371600"/>
            <wp:effectExtent l="0" t="0" r="9525" b="0"/>
            <wp:wrapNone/>
            <wp:docPr id="187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10"/>
          <w:szCs w:val="10"/>
        </w:rPr>
        <w:pict w14:anchorId="227EA57F">
          <v:rect id="_x0000_i1046" style="width:511.2pt;height:3pt" o:hralign="center" o:hrstd="t" o:hrnoshade="t" o:hr="t" fillcolor="black" stroked="f"/>
        </w:pict>
      </w:r>
    </w:p>
    <w:p w14:paraId="57B98FF5" w14:textId="77777777" w:rsidR="00FA51C6" w:rsidRPr="006A05B0" w:rsidRDefault="00FA51C6" w:rsidP="00FA51C6">
      <w:pPr>
        <w:numPr>
          <w:ilvl w:val="0"/>
          <w:numId w:val="12"/>
        </w:numPr>
        <w:spacing w:after="0" w:line="240" w:lineRule="auto"/>
        <w:rPr>
          <w:sz w:val="10"/>
          <w:szCs w:val="10"/>
        </w:rPr>
        <w:sectPr w:rsidR="00FA51C6" w:rsidRPr="006A05B0" w:rsidSect="00100EBB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14:paraId="04D4935B" w14:textId="34B9ABF4" w:rsidR="00FA51C6" w:rsidRDefault="00FA51C6" w:rsidP="00E342AE">
      <w:pPr>
        <w:spacing w:after="0" w:line="2280" w:lineRule="auto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7424" behindDoc="0" locked="0" layoutInCell="1" allowOverlap="1" wp14:anchorId="7C8BBAC1" wp14:editId="17886957">
            <wp:simplePos x="0" y="0"/>
            <wp:positionH relativeFrom="column">
              <wp:posOffset>351155</wp:posOffset>
            </wp:positionH>
            <wp:positionV relativeFrom="paragraph">
              <wp:posOffset>4445</wp:posOffset>
            </wp:positionV>
            <wp:extent cx="1209675" cy="1114425"/>
            <wp:effectExtent l="0" t="0" r="9525" b="9525"/>
            <wp:wrapNone/>
            <wp:docPr id="186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2AE">
        <w:rPr>
          <w:sz w:val="28"/>
          <w:szCs w:val="28"/>
        </w:rPr>
        <w:t>13.</w:t>
      </w:r>
    </w:p>
    <w:p w14:paraId="6A25CC5E" w14:textId="72B3DF32" w:rsidR="00FA51C6" w:rsidRDefault="00FA51C6" w:rsidP="00E342AE">
      <w:pPr>
        <w:spacing w:after="0" w:line="2280" w:lineRule="auto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673DDF62" wp14:editId="4BAF95F5">
                <wp:simplePos x="0" y="0"/>
                <wp:positionH relativeFrom="column">
                  <wp:posOffset>1160145</wp:posOffset>
                </wp:positionH>
                <wp:positionV relativeFrom="paragraph">
                  <wp:posOffset>449580</wp:posOffset>
                </wp:positionV>
                <wp:extent cx="269240" cy="278130"/>
                <wp:effectExtent l="0" t="3175" r="0" b="4445"/>
                <wp:wrapNone/>
                <wp:docPr id="185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240" cy="278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033747" w14:textId="77777777" w:rsidR="00FA51C6" w:rsidRDefault="00FA51C6" w:rsidP="00FA51C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3DDF62" id="Text Box 124" o:spid="_x0000_s1027" type="#_x0000_t202" style="position:absolute;margin-left:91.35pt;margin-top:35.4pt;width:21.2pt;height:21.9pt;z-index:2516833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" filled="f" stroked="f">
                <v:textbox style="mso-fit-shape-to-text:t">
                  <w:txbxContent>
                    <w:p w14:paraId="61033747" w14:textId="77777777" w:rsidR="00FA51C6" w:rsidRDefault="00FA51C6" w:rsidP="00FA51C6"/>
                  </w:txbxContent>
                </v:textbox>
              </v:shape>
            </w:pict>
          </mc:Fallback>
        </mc:AlternateContent>
      </w:r>
      <w:r w:rsidR="00E342AE">
        <w:rPr>
          <w:sz w:val="28"/>
          <w:szCs w:val="28"/>
        </w:rPr>
        <w:t>14.</w:t>
      </w:r>
      <w:r>
        <w:rPr>
          <w:sz w:val="28"/>
          <w:szCs w:val="28"/>
        </w:rPr>
        <w:t xml:space="preserve"> </w:t>
      </w:r>
    </w:p>
    <w:p w14:paraId="471E28D6" w14:textId="77777777" w:rsidR="00FA51C6" w:rsidRDefault="00FA51C6" w:rsidP="00071544">
      <w:pPr>
        <w:spacing w:after="0" w:line="2040" w:lineRule="auto"/>
        <w:rPr>
          <w:sz w:val="28"/>
          <w:szCs w:val="28"/>
        </w:rPr>
      </w:pPr>
    </w:p>
    <w:p w14:paraId="1FD7C1C9" w14:textId="77777777" w:rsidR="00071544" w:rsidRDefault="00071544" w:rsidP="00071544">
      <w:pPr>
        <w:spacing w:after="0" w:line="2040" w:lineRule="auto"/>
        <w:rPr>
          <w:sz w:val="28"/>
          <w:szCs w:val="28"/>
        </w:rPr>
        <w:sectPr w:rsidR="00071544" w:rsidSect="00100EBB">
          <w:type w:val="continuous"/>
          <w:pgSz w:w="12240" w:h="15840" w:code="1"/>
          <w:pgMar w:top="720" w:right="1008" w:bottom="576" w:left="1008" w:header="576" w:footer="432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14:paraId="71F292BD" w14:textId="77777777" w:rsidR="00FA51C6" w:rsidRDefault="00FA51C6" w:rsidP="00754AB8">
      <w:pPr>
        <w:jc w:val="center"/>
        <w:rPr>
          <w:rFonts w:ascii="Century Gothic" w:hAnsi="Century Gothic"/>
          <w:sz w:val="28"/>
          <w:szCs w:val="28"/>
        </w:rPr>
      </w:pPr>
    </w:p>
    <w:p w14:paraId="01F448F0" w14:textId="5D0C0CB6" w:rsidR="00FA51C6" w:rsidRDefault="00FA51C6" w:rsidP="00754AB8">
      <w:pPr>
        <w:jc w:val="center"/>
        <w:rPr>
          <w:rFonts w:ascii="Century Gothic" w:hAnsi="Century Gothic"/>
          <w:sz w:val="28"/>
          <w:szCs w:val="28"/>
        </w:rPr>
      </w:pPr>
    </w:p>
    <w:p w14:paraId="139EBE70" w14:textId="1E67736E" w:rsidR="00FA51C6" w:rsidRPr="00754AB8" w:rsidRDefault="00FA51C6" w:rsidP="00FA51C6">
      <w:pPr>
        <w:tabs>
          <w:tab w:val="left" w:pos="4545"/>
        </w:tabs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ab/>
      </w:r>
    </w:p>
    <w:sectPr w:rsidR="00FA51C6" w:rsidRPr="00754AB8" w:rsidSect="00A924E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0E2B841" w14:textId="77777777" w:rsidR="00296A81" w:rsidRDefault="00296A81" w:rsidP="007D6079">
      <w:pPr>
        <w:spacing w:after="0" w:line="240" w:lineRule="auto"/>
      </w:pPr>
      <w:r>
        <w:separator/>
      </w:r>
    </w:p>
  </w:endnote>
  <w:endnote w:type="continuationSeparator" w:id="0">
    <w:p w14:paraId="1B3DE85E" w14:textId="77777777" w:rsidR="00296A81" w:rsidRDefault="00296A81" w:rsidP="007D60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F8E51D" w14:textId="77777777" w:rsidR="00EE0098" w:rsidRDefault="00EE009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081BAAA" w14:textId="77777777" w:rsidR="00EE0098" w:rsidRDefault="00EE009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571BD2" w14:textId="77777777" w:rsidR="00EE0098" w:rsidRDefault="00EE00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C43CEFB" w14:textId="77777777" w:rsidR="00296A81" w:rsidRDefault="00296A81" w:rsidP="007D6079">
      <w:pPr>
        <w:spacing w:after="0" w:line="240" w:lineRule="auto"/>
      </w:pPr>
      <w:r>
        <w:separator/>
      </w:r>
    </w:p>
  </w:footnote>
  <w:footnote w:type="continuationSeparator" w:id="0">
    <w:p w14:paraId="6896FC6F" w14:textId="77777777" w:rsidR="00296A81" w:rsidRDefault="00296A81" w:rsidP="007D60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99EA8B" w14:textId="77777777" w:rsidR="00EE0098" w:rsidRDefault="00EE009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3D8CCFE" w14:textId="7A58C58B" w:rsidR="00F64E65" w:rsidRPr="007D6079" w:rsidRDefault="00F64E65" w:rsidP="00DD3B8D">
    <w:pPr>
      <w:pStyle w:val="Header"/>
      <w:tabs>
        <w:tab w:val="clear" w:pos="4680"/>
        <w:tab w:val="clear" w:pos="9360"/>
        <w:tab w:val="left" w:pos="2850"/>
        <w:tab w:val="left" w:pos="4185"/>
        <w:tab w:val="center" w:pos="5400"/>
        <w:tab w:val="right" w:pos="10800"/>
      </w:tabs>
      <w:rPr>
        <w:rFonts w:ascii="Century Gothic" w:hAnsi="Century Gothic"/>
      </w:rPr>
    </w:pPr>
    <w:r w:rsidRPr="00B520C8">
      <w:rPr>
        <w:rFonts w:ascii="Century Gothic" w:hAnsi="Century Gothic"/>
      </w:rPr>
      <w:t>AMDM</w:t>
    </w:r>
    <w:r>
      <w:rPr>
        <w:rFonts w:ascii="Century Gothic" w:hAnsi="Century Gothic"/>
      </w:rPr>
      <w:t xml:space="preserve">- </w:t>
    </w:r>
    <w:r w:rsidRPr="00B520C8">
      <w:rPr>
        <w:rFonts w:ascii="Century Gothic" w:hAnsi="Century Gothic"/>
      </w:rPr>
      <w:t xml:space="preserve">Unit </w:t>
    </w:r>
    <w:r w:rsidR="00E77793">
      <w:rPr>
        <w:rFonts w:ascii="Century Gothic" w:hAnsi="Century Gothic"/>
      </w:rPr>
      <w:t>4</w:t>
    </w:r>
    <w:r w:rsidR="00DD3B8D">
      <w:rPr>
        <w:rFonts w:ascii="Century Gothic" w:hAnsi="Century Gothic"/>
      </w:rPr>
      <w:t xml:space="preserve"> Test Study Guide </w:t>
    </w:r>
    <w:r w:rsidR="00DD3B8D">
      <w:rPr>
        <w:rFonts w:ascii="Century Gothic" w:hAnsi="Century Gothic"/>
      </w:rPr>
      <w:t>(R)</w:t>
    </w:r>
    <w:bookmarkStart w:id="0" w:name="_GoBack"/>
    <w:bookmarkEnd w:id="0"/>
    <w:r w:rsidR="00DD3B8D">
      <w:rPr>
        <w:rFonts w:ascii="Century Gothic" w:hAnsi="Century Gothic"/>
      </w:rPr>
      <w:tab/>
    </w:r>
    <w:r w:rsidRPr="00B520C8">
      <w:rPr>
        <w:rFonts w:ascii="Century Gothic" w:hAnsi="Century Gothic"/>
      </w:rPr>
      <w:tab/>
    </w:r>
    <w:r w:rsidR="00E77793">
      <w:rPr>
        <w:rFonts w:ascii="Century Gothic" w:hAnsi="Century Gothic"/>
      </w:rPr>
      <w:t xml:space="preserve">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02B020" w14:textId="77777777" w:rsidR="00EE0098" w:rsidRDefault="00EE0098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A429AA" w14:textId="77777777" w:rsidR="00CA7A82" w:rsidRPr="00FC6FFC" w:rsidRDefault="00CA7A82" w:rsidP="00EA4696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</w:rPr>
    </w:pPr>
    <w:r w:rsidRPr="00FC6FFC">
      <w:rPr>
        <w:rFonts w:ascii="Century Gothic" w:hAnsi="Century Gothic"/>
        <w:b/>
      </w:rPr>
      <w:tab/>
    </w:r>
    <w:r w:rsidRPr="00FC6FFC">
      <w:rPr>
        <w:rFonts w:ascii="Century Gothic" w:hAnsi="Century Gothic"/>
        <w:b/>
      </w:rP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8AC03C" w14:textId="77777777" w:rsidR="00CA7A82" w:rsidRDefault="00CA7A82" w:rsidP="007746A8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  <w:b/>
        <w:sz w:val="24"/>
        <w:szCs w:val="24"/>
      </w:rPr>
    </w:pPr>
    <w:r>
      <w:rPr>
        <w:rFonts w:ascii="Century Gothic" w:hAnsi="Century Gothic"/>
        <w:sz w:val="24"/>
        <w:szCs w:val="24"/>
      </w:rPr>
      <w:t>AMDM</w:t>
    </w:r>
    <w:r>
      <w:rPr>
        <w:rFonts w:ascii="Century Gothic" w:hAnsi="Century Gothic"/>
        <w:sz w:val="24"/>
        <w:szCs w:val="24"/>
      </w:rPr>
      <w:tab/>
    </w:r>
    <w:r w:rsidRPr="007746A8">
      <w:rPr>
        <w:rFonts w:ascii="Century Gothic" w:hAnsi="Century Gothic"/>
        <w:sz w:val="24"/>
        <w:szCs w:val="24"/>
      </w:rPr>
      <w:t xml:space="preserve">Unit </w:t>
    </w:r>
    <w:r>
      <w:rPr>
        <w:rFonts w:ascii="Century Gothic" w:hAnsi="Century Gothic"/>
        <w:sz w:val="24"/>
        <w:szCs w:val="24"/>
      </w:rPr>
      <w:t>3</w:t>
    </w:r>
    <w:r w:rsidRPr="007746A8">
      <w:rPr>
        <w:rFonts w:ascii="Century Gothic" w:hAnsi="Century Gothic"/>
        <w:sz w:val="24"/>
        <w:szCs w:val="24"/>
      </w:rPr>
      <w:t xml:space="preserve"> – </w:t>
    </w:r>
    <w:r>
      <w:rPr>
        <w:rFonts w:ascii="Century Gothic" w:hAnsi="Century Gothic"/>
        <w:sz w:val="24"/>
        <w:szCs w:val="24"/>
      </w:rPr>
      <w:t>Recursion</w:t>
    </w:r>
    <w:r>
      <w:rPr>
        <w:rFonts w:ascii="Century Gothic" w:hAnsi="Century Gothic"/>
        <w:sz w:val="24"/>
        <w:szCs w:val="24"/>
      </w:rPr>
      <w:tab/>
      <w:t xml:space="preserve">     </w:t>
    </w:r>
  </w:p>
  <w:p w14:paraId="00FD928C" w14:textId="77777777" w:rsidR="00CA7A82" w:rsidRPr="007746A8" w:rsidRDefault="00CA7A82" w:rsidP="007746A8">
    <w:pPr>
      <w:pStyle w:val="Header"/>
      <w:tabs>
        <w:tab w:val="clear" w:pos="9360"/>
        <w:tab w:val="right" w:pos="10170"/>
        <w:tab w:val="right" w:pos="10224"/>
      </w:tabs>
      <w:rPr>
        <w:rFonts w:ascii="Century Gothic" w:hAnsi="Century Gothic"/>
        <w:sz w:val="24"/>
        <w:szCs w:val="24"/>
      </w:rPr>
    </w:pPr>
    <w:r w:rsidRPr="007746A8">
      <w:rPr>
        <w:rFonts w:ascii="Century Gothic" w:hAnsi="Century Gothic"/>
        <w:b/>
        <w:sz w:val="24"/>
        <w:szCs w:val="24"/>
      </w:rPr>
      <w:t xml:space="preserve">Day </w:t>
    </w:r>
    <w:r>
      <w:rPr>
        <w:rFonts w:ascii="Century Gothic" w:hAnsi="Century Gothic"/>
        <w:b/>
        <w:sz w:val="24"/>
        <w:szCs w:val="24"/>
      </w:rPr>
      <w:t>3</w:t>
    </w:r>
    <w:r w:rsidRPr="007746A8">
      <w:rPr>
        <w:rFonts w:ascii="Century Gothic" w:hAnsi="Century Gothic"/>
        <w:b/>
        <w:sz w:val="24"/>
        <w:szCs w:val="24"/>
      </w:rPr>
      <w:t xml:space="preserve"> </w:t>
    </w:r>
    <w:r>
      <w:rPr>
        <w:rFonts w:ascii="Century Gothic" w:hAnsi="Century Gothic"/>
        <w:b/>
        <w:sz w:val="24"/>
        <w:szCs w:val="24"/>
      </w:rPr>
      <w:t>Warm-Up: Recursive Formulas</w:t>
    </w:r>
    <w:r>
      <w:rPr>
        <w:rFonts w:ascii="Century Gothic" w:hAnsi="Century Gothic"/>
        <w:b/>
        <w:sz w:val="24"/>
        <w:szCs w:val="24"/>
      </w:rPr>
      <w:tab/>
    </w:r>
    <w:r>
      <w:rPr>
        <w:rFonts w:ascii="Century Gothic" w:hAnsi="Century Gothic"/>
        <w:b/>
        <w:sz w:val="24"/>
        <w:szCs w:val="24"/>
      </w:rPr>
      <w:tab/>
      <w:t>Name: __________________________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18AC4D" w14:textId="77777777" w:rsidR="00FA51C6" w:rsidRDefault="00FA51C6" w:rsidP="0014017A">
    <w:pPr>
      <w:pStyle w:val="Header"/>
      <w:tabs>
        <w:tab w:val="right" w:pos="10170"/>
        <w:tab w:val="right" w:pos="10224"/>
      </w:tabs>
      <w:rPr>
        <w:b/>
      </w:rPr>
    </w:pPr>
    <w:r>
      <w:tab/>
    </w:r>
    <w:r>
      <w:tab/>
      <w:t xml:space="preserve">  </w:t>
    </w:r>
  </w:p>
  <w:p w14:paraId="0F96C6B7" w14:textId="77777777" w:rsidR="00FA51C6" w:rsidRPr="0014017A" w:rsidRDefault="00FA51C6" w:rsidP="0014017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81D36B1"/>
    <w:multiLevelType w:val="hybridMultilevel"/>
    <w:tmpl w:val="0C569D20"/>
    <w:lvl w:ilvl="0" w:tplc="426229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20C3DB0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FB0720"/>
    <w:multiLevelType w:val="hybridMultilevel"/>
    <w:tmpl w:val="ABFE9A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C32650"/>
    <w:multiLevelType w:val="hybridMultilevel"/>
    <w:tmpl w:val="15884D2C"/>
    <w:lvl w:ilvl="0" w:tplc="AF40AC22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431C5267"/>
    <w:multiLevelType w:val="hybridMultilevel"/>
    <w:tmpl w:val="027816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394B80"/>
    <w:multiLevelType w:val="hybridMultilevel"/>
    <w:tmpl w:val="59C2EC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7B2959"/>
    <w:multiLevelType w:val="hybridMultilevel"/>
    <w:tmpl w:val="E7A2C5D4"/>
    <w:lvl w:ilvl="0" w:tplc="99C8FE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ECE738C"/>
    <w:multiLevelType w:val="hybridMultilevel"/>
    <w:tmpl w:val="786AF3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E00C94"/>
    <w:multiLevelType w:val="hybridMultilevel"/>
    <w:tmpl w:val="320A01FA"/>
    <w:lvl w:ilvl="0" w:tplc="419091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9843118"/>
    <w:multiLevelType w:val="hybridMultilevel"/>
    <w:tmpl w:val="3530E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B212A2B"/>
    <w:multiLevelType w:val="hybridMultilevel"/>
    <w:tmpl w:val="E702DFDA"/>
    <w:lvl w:ilvl="0" w:tplc="426229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FDC7C62"/>
    <w:multiLevelType w:val="hybridMultilevel"/>
    <w:tmpl w:val="B93005F6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2"/>
  </w:num>
  <w:num w:numId="4">
    <w:abstractNumId w:val="8"/>
  </w:num>
  <w:num w:numId="5">
    <w:abstractNumId w:val="6"/>
  </w:num>
  <w:num w:numId="6">
    <w:abstractNumId w:val="3"/>
  </w:num>
  <w:num w:numId="7">
    <w:abstractNumId w:val="9"/>
  </w:num>
  <w:num w:numId="8">
    <w:abstractNumId w:val="4"/>
  </w:num>
  <w:num w:numId="9">
    <w:abstractNumId w:val="7"/>
  </w:num>
  <w:num w:numId="10">
    <w:abstractNumId w:val="1"/>
  </w:num>
  <w:num w:numId="11">
    <w:abstractNumId w:val="10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17D5"/>
    <w:rsid w:val="00013AE7"/>
    <w:rsid w:val="00071544"/>
    <w:rsid w:val="00092675"/>
    <w:rsid w:val="000F64F6"/>
    <w:rsid w:val="001176B1"/>
    <w:rsid w:val="00183934"/>
    <w:rsid w:val="001911CB"/>
    <w:rsid w:val="001F0FF3"/>
    <w:rsid w:val="001F34E4"/>
    <w:rsid w:val="00210F61"/>
    <w:rsid w:val="002137D1"/>
    <w:rsid w:val="002617D5"/>
    <w:rsid w:val="00273D5C"/>
    <w:rsid w:val="0027514F"/>
    <w:rsid w:val="00296A81"/>
    <w:rsid w:val="002F5B4D"/>
    <w:rsid w:val="0030679F"/>
    <w:rsid w:val="003109F6"/>
    <w:rsid w:val="00445EA2"/>
    <w:rsid w:val="00465887"/>
    <w:rsid w:val="004C3547"/>
    <w:rsid w:val="004D7BE2"/>
    <w:rsid w:val="004E28D8"/>
    <w:rsid w:val="005479DB"/>
    <w:rsid w:val="00560283"/>
    <w:rsid w:val="00574B89"/>
    <w:rsid w:val="00593AD1"/>
    <w:rsid w:val="005B537B"/>
    <w:rsid w:val="005E6A0C"/>
    <w:rsid w:val="005F58F8"/>
    <w:rsid w:val="005F691B"/>
    <w:rsid w:val="00601710"/>
    <w:rsid w:val="0062559B"/>
    <w:rsid w:val="00637BCE"/>
    <w:rsid w:val="00644E48"/>
    <w:rsid w:val="00682910"/>
    <w:rsid w:val="00696E14"/>
    <w:rsid w:val="00747ED1"/>
    <w:rsid w:val="00754AB8"/>
    <w:rsid w:val="007D6079"/>
    <w:rsid w:val="00810D57"/>
    <w:rsid w:val="00827DF7"/>
    <w:rsid w:val="00893CBD"/>
    <w:rsid w:val="008C4578"/>
    <w:rsid w:val="008E0BCF"/>
    <w:rsid w:val="008E562B"/>
    <w:rsid w:val="00925895"/>
    <w:rsid w:val="00940A9B"/>
    <w:rsid w:val="009508C0"/>
    <w:rsid w:val="00965B19"/>
    <w:rsid w:val="00990FE0"/>
    <w:rsid w:val="009A2E0C"/>
    <w:rsid w:val="009F7F27"/>
    <w:rsid w:val="00A00895"/>
    <w:rsid w:val="00A11149"/>
    <w:rsid w:val="00A15B0F"/>
    <w:rsid w:val="00A206FE"/>
    <w:rsid w:val="00A245E5"/>
    <w:rsid w:val="00A3571A"/>
    <w:rsid w:val="00A40F7E"/>
    <w:rsid w:val="00A924E6"/>
    <w:rsid w:val="00AB5739"/>
    <w:rsid w:val="00AB5B83"/>
    <w:rsid w:val="00AC42E5"/>
    <w:rsid w:val="00AF477D"/>
    <w:rsid w:val="00B078E6"/>
    <w:rsid w:val="00B11AE7"/>
    <w:rsid w:val="00B60F67"/>
    <w:rsid w:val="00B97C5E"/>
    <w:rsid w:val="00BB2F5B"/>
    <w:rsid w:val="00BC7E57"/>
    <w:rsid w:val="00C94469"/>
    <w:rsid w:val="00C96A81"/>
    <w:rsid w:val="00CA14F2"/>
    <w:rsid w:val="00CA57DE"/>
    <w:rsid w:val="00CA7A82"/>
    <w:rsid w:val="00CF210A"/>
    <w:rsid w:val="00D07CCF"/>
    <w:rsid w:val="00D1235E"/>
    <w:rsid w:val="00D22F7C"/>
    <w:rsid w:val="00D623FC"/>
    <w:rsid w:val="00D81C6E"/>
    <w:rsid w:val="00DA02DB"/>
    <w:rsid w:val="00DB041D"/>
    <w:rsid w:val="00DC0AEB"/>
    <w:rsid w:val="00DD3B8D"/>
    <w:rsid w:val="00DE588F"/>
    <w:rsid w:val="00E138AA"/>
    <w:rsid w:val="00E342AE"/>
    <w:rsid w:val="00E66EFE"/>
    <w:rsid w:val="00E70EC5"/>
    <w:rsid w:val="00E77793"/>
    <w:rsid w:val="00ED3286"/>
    <w:rsid w:val="00EE0098"/>
    <w:rsid w:val="00EF3D93"/>
    <w:rsid w:val="00F1255A"/>
    <w:rsid w:val="00F346B6"/>
    <w:rsid w:val="00F64E65"/>
    <w:rsid w:val="00F66F5B"/>
    <w:rsid w:val="00F75BB2"/>
    <w:rsid w:val="00F85431"/>
    <w:rsid w:val="00FA51C6"/>
    <w:rsid w:val="00FC4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D8CBE8"/>
  <w15:docId w15:val="{39AA61D5-4C51-491E-8C78-521EC83E8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0D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D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D60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6079"/>
  </w:style>
  <w:style w:type="paragraph" w:styleId="Footer">
    <w:name w:val="footer"/>
    <w:basedOn w:val="Normal"/>
    <w:link w:val="FooterChar"/>
    <w:uiPriority w:val="99"/>
    <w:unhideWhenUsed/>
    <w:rsid w:val="007D60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6079"/>
  </w:style>
  <w:style w:type="table" w:styleId="TableGrid">
    <w:name w:val="Table Grid"/>
    <w:basedOn w:val="TableNormal"/>
    <w:uiPriority w:val="59"/>
    <w:rsid w:val="007D60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F64E6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4E28D8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AB5B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CA7A8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177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19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0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jpe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5.xm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header" Target="header4.xml"/><Relationship Id="rId20" Type="http://schemas.openxmlformats.org/officeDocument/2006/relationships/image" Target="media/image5.wmf"/><Relationship Id="rId29" Type="http://schemas.openxmlformats.org/officeDocument/2006/relationships/oleObject" Target="embeddings/oleObject6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2.emf"/><Relationship Id="rId40" Type="http://schemas.openxmlformats.org/officeDocument/2006/relationships/image" Target="media/image15.emf"/><Relationship Id="rId5" Type="http://schemas.openxmlformats.org/officeDocument/2006/relationships/footnotes" Target="footnotes.xml"/><Relationship Id="rId15" Type="http://schemas.openxmlformats.org/officeDocument/2006/relationships/image" Target="media/image3.png"/><Relationship Id="rId23" Type="http://schemas.openxmlformats.org/officeDocument/2006/relationships/oleObject" Target="embeddings/oleObject3.bin"/><Relationship Id="rId28" Type="http://schemas.openxmlformats.org/officeDocument/2006/relationships/image" Target="media/image9.wmf"/><Relationship Id="rId36" Type="http://schemas.openxmlformats.org/officeDocument/2006/relationships/header" Target="header6.xml"/><Relationship Id="rId10" Type="http://schemas.openxmlformats.org/officeDocument/2006/relationships/footer" Target="footer2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2.gif"/><Relationship Id="rId22" Type="http://schemas.openxmlformats.org/officeDocument/2006/relationships/image" Target="media/image6.wmf"/><Relationship Id="rId27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4</Pages>
  <Words>242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CSS</Company>
  <LinksUpToDate>false</LinksUpToDate>
  <CharactersWithSpaces>1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Gialenios, Felicia</cp:lastModifiedBy>
  <cp:revision>21</cp:revision>
  <cp:lastPrinted>2018-01-30T15:53:00Z</cp:lastPrinted>
  <dcterms:created xsi:type="dcterms:W3CDTF">2018-01-30T15:09:00Z</dcterms:created>
  <dcterms:modified xsi:type="dcterms:W3CDTF">2018-01-30T15:54:00Z</dcterms:modified>
</cp:coreProperties>
</file>